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398" w:type="dxa"/>
        <w:tblInd w:w="-252" w:type="dxa"/>
        <w:tblLook w:val="01E0" w:firstRow="1" w:lastRow="1" w:firstColumn="1" w:lastColumn="1" w:noHBand="0" w:noVBand="0"/>
      </w:tblPr>
      <w:tblGrid>
        <w:gridCol w:w="4050"/>
        <w:gridCol w:w="6348"/>
      </w:tblGrid>
      <w:tr w:rsidR="00BA54E5" w:rsidRPr="00B90473" w14:paraId="24BA422E" w14:textId="77777777" w:rsidTr="00D005E3">
        <w:trPr>
          <w:trHeight w:val="1622"/>
        </w:trPr>
        <w:tc>
          <w:tcPr>
            <w:tcW w:w="4050" w:type="dxa"/>
          </w:tcPr>
          <w:p w14:paraId="04CFB503" w14:textId="77777777" w:rsidR="00D005E3" w:rsidRPr="00D005E3" w:rsidRDefault="00D005E3" w:rsidP="00D005E3">
            <w:pPr>
              <w:jc w:val="center"/>
              <w:rPr>
                <w:sz w:val="24"/>
                <w:szCs w:val="24"/>
              </w:rPr>
            </w:pPr>
          </w:p>
          <w:p w14:paraId="2F5FE29F" w14:textId="77777777" w:rsidR="00D005E3" w:rsidRPr="00D005E3" w:rsidRDefault="00D005E3" w:rsidP="00D005E3">
            <w:pPr>
              <w:jc w:val="center"/>
              <w:rPr>
                <w:b/>
                <w:sz w:val="23"/>
                <w:szCs w:val="25"/>
              </w:rPr>
            </w:pPr>
            <w:r w:rsidRPr="00D005E3">
              <w:rPr>
                <w:b/>
                <w:sz w:val="23"/>
                <w:szCs w:val="25"/>
              </w:rPr>
              <w:t>TẬP HUẤN KIỂM TRA ĐÁNH GIÁ</w:t>
            </w:r>
          </w:p>
          <w:p w14:paraId="0C85BFE3" w14:textId="34AA8035" w:rsidR="00BA54E5" w:rsidRPr="00B90473" w:rsidRDefault="003E6D1E" w:rsidP="00CE7C8E">
            <w:pPr>
              <w:rPr>
                <w:b/>
              </w:rPr>
            </w:pPr>
            <w:r w:rsidRPr="00B9047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9296" behindDoc="1" locked="0" layoutInCell="1" allowOverlap="1" wp14:anchorId="0D9EC5EE" wp14:editId="44C25E96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2065" t="7620" r="6985" b="5080"/>
                      <wp:wrapNone/>
                      <wp:docPr id="9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6231926" w14:textId="77777777" w:rsidR="009C75E9" w:rsidRDefault="009C75E9" w:rsidP="00BA54E5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D9EC5EE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margin-left:26.6pt;margin-top:26.2pt;width:118.5pt;height:23.75pt;z-index:-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">
                      <v:textbox>
                        <w:txbxContent>
                          <w:p w14:paraId="66231926" w14:textId="77777777" w:rsidR="009C75E9" w:rsidRDefault="009C75E9" w:rsidP="00BA54E5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021F1DF1" w14:textId="2815542F" w:rsidR="00BA54E5" w:rsidRPr="00B90473" w:rsidRDefault="003E6D1E" w:rsidP="00AF363B">
            <w:r w:rsidRPr="00B9047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0320" behindDoc="0" locked="0" layoutInCell="1" allowOverlap="1" wp14:anchorId="1F1BF71B" wp14:editId="6FB38664">
                      <wp:simplePos x="0" y="0"/>
                      <wp:positionH relativeFrom="column">
                        <wp:posOffset>652145</wp:posOffset>
                      </wp:positionH>
                      <wp:positionV relativeFrom="paragraph">
                        <wp:posOffset>6350</wp:posOffset>
                      </wp:positionV>
                      <wp:extent cx="990600" cy="0"/>
                      <wp:effectExtent l="12065" t="13970" r="6985" b="5080"/>
                      <wp:wrapNone/>
                      <wp:docPr id="8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4A6D6EA" id="Line 5" o:spid="_x0000_s1026" style="position:absolute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1.35pt,.5pt" to="129.35pt,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"/>
                  </w:pict>
                </mc:Fallback>
              </mc:AlternateContent>
            </w:r>
          </w:p>
          <w:p w14:paraId="7ECC5C0C" w14:textId="77777777" w:rsidR="0046140C" w:rsidRPr="00B90473" w:rsidRDefault="00E744A7" w:rsidP="00E744A7">
            <w:pPr>
              <w:tabs>
                <w:tab w:val="left" w:pos="2720"/>
                <w:tab w:val="left" w:pos="2840"/>
              </w:tabs>
              <w:rPr>
                <w:b/>
                <w:bCs/>
                <w:i/>
                <w:iCs/>
              </w:rPr>
            </w:pPr>
            <w:r w:rsidRPr="00B90473">
              <w:rPr>
                <w:b/>
                <w:bCs/>
                <w:i/>
                <w:iCs/>
              </w:rPr>
              <w:tab/>
            </w:r>
          </w:p>
          <w:p w14:paraId="00F42CBB" w14:textId="77777777" w:rsidR="00BA54E5" w:rsidRPr="00B90473" w:rsidRDefault="0046140C" w:rsidP="00AF363B">
            <w:pPr>
              <w:tabs>
                <w:tab w:val="left" w:pos="939"/>
              </w:tabs>
            </w:pPr>
            <w:r w:rsidRPr="00B90473">
              <w:tab/>
            </w:r>
          </w:p>
          <w:p w14:paraId="3264A96C" w14:textId="77777777" w:rsidR="00B90473" w:rsidRPr="00B90473" w:rsidRDefault="0046140C" w:rsidP="00B90473">
            <w:pPr>
              <w:tabs>
                <w:tab w:val="left" w:pos="939"/>
              </w:tabs>
              <w:spacing w:after="240"/>
            </w:pPr>
            <w:r w:rsidRPr="00B90473">
              <w:t xml:space="preserve">         (</w:t>
            </w:r>
            <w:r w:rsidRPr="00B90473">
              <w:rPr>
                <w:i/>
              </w:rPr>
              <w:t xml:space="preserve">Đề gồm </w:t>
            </w:r>
            <w:r w:rsidRPr="008932F3">
              <w:rPr>
                <w:i/>
                <w:color w:val="000000"/>
              </w:rPr>
              <w:t>có 0</w:t>
            </w:r>
            <w:r w:rsidR="00B90473" w:rsidRPr="008932F3">
              <w:rPr>
                <w:i/>
                <w:color w:val="000000"/>
              </w:rPr>
              <w:t>3</w:t>
            </w:r>
            <w:r w:rsidRPr="00B90473">
              <w:rPr>
                <w:i/>
              </w:rPr>
              <w:t xml:space="preserve"> trang</w:t>
            </w:r>
            <w:r w:rsidRPr="00B90473">
              <w:t>)</w:t>
            </w:r>
          </w:p>
        </w:tc>
        <w:tc>
          <w:tcPr>
            <w:tcW w:w="6348" w:type="dxa"/>
          </w:tcPr>
          <w:p w14:paraId="5AC46382" w14:textId="4D3EAEDF" w:rsidR="00BA54E5" w:rsidRPr="008932F3" w:rsidRDefault="00BA54E5" w:rsidP="00AF363B">
            <w:pPr>
              <w:jc w:val="center"/>
              <w:rPr>
                <w:b/>
                <w:color w:val="000000"/>
              </w:rPr>
            </w:pPr>
            <w:r w:rsidRPr="008932F3">
              <w:rPr>
                <w:b/>
                <w:color w:val="000000"/>
              </w:rPr>
              <w:t xml:space="preserve">KIỂM TRA </w:t>
            </w:r>
            <w:r w:rsidR="00935460" w:rsidRPr="008932F3">
              <w:rPr>
                <w:b/>
                <w:color w:val="000000"/>
              </w:rPr>
              <w:t xml:space="preserve">CUỐI </w:t>
            </w:r>
            <w:r w:rsidRPr="008932F3">
              <w:rPr>
                <w:b/>
                <w:color w:val="000000"/>
              </w:rPr>
              <w:t xml:space="preserve">HỌC KỲ </w:t>
            </w:r>
            <w:r w:rsidR="00035F2B">
              <w:rPr>
                <w:b/>
                <w:color w:val="000000"/>
              </w:rPr>
              <w:t>I</w:t>
            </w:r>
            <w:r w:rsidR="00B360CD" w:rsidRPr="008932F3">
              <w:rPr>
                <w:b/>
                <w:color w:val="000000"/>
              </w:rPr>
              <w:t>I</w:t>
            </w:r>
            <w:r w:rsidRPr="008932F3">
              <w:rPr>
                <w:b/>
                <w:color w:val="000000"/>
              </w:rPr>
              <w:t xml:space="preserve"> NĂM HỌC 20</w:t>
            </w:r>
            <w:r w:rsidR="00640BA5" w:rsidRPr="008932F3">
              <w:rPr>
                <w:b/>
                <w:color w:val="000000"/>
              </w:rPr>
              <w:t>2</w:t>
            </w:r>
            <w:r w:rsidR="004E5251">
              <w:rPr>
                <w:b/>
                <w:color w:val="000000"/>
              </w:rPr>
              <w:t>2</w:t>
            </w:r>
            <w:r w:rsidRPr="008932F3">
              <w:rPr>
                <w:b/>
                <w:color w:val="000000"/>
              </w:rPr>
              <w:t>-20</w:t>
            </w:r>
            <w:r w:rsidR="008375FB" w:rsidRPr="008932F3">
              <w:rPr>
                <w:b/>
                <w:color w:val="000000"/>
              </w:rPr>
              <w:t>2</w:t>
            </w:r>
            <w:r w:rsidR="004E5251">
              <w:rPr>
                <w:b/>
                <w:color w:val="000000"/>
              </w:rPr>
              <w:t>3</w:t>
            </w:r>
          </w:p>
          <w:p w14:paraId="3B2A5E50" w14:textId="77777777" w:rsidR="00BA54E5" w:rsidRPr="008932F3" w:rsidRDefault="00BA54E5" w:rsidP="00AF363B">
            <w:pPr>
              <w:jc w:val="center"/>
              <w:rPr>
                <w:b/>
                <w:color w:val="000000"/>
              </w:rPr>
            </w:pPr>
            <w:r w:rsidRPr="008932F3">
              <w:rPr>
                <w:b/>
                <w:color w:val="000000"/>
              </w:rPr>
              <w:t xml:space="preserve">Môn: TOÁN – Lớp </w:t>
            </w:r>
            <w:r w:rsidR="007D24C1" w:rsidRPr="008932F3">
              <w:rPr>
                <w:b/>
                <w:color w:val="000000"/>
              </w:rPr>
              <w:t>6</w:t>
            </w:r>
          </w:p>
          <w:p w14:paraId="6370EA64" w14:textId="77777777" w:rsidR="00BA54E5" w:rsidRPr="008932F3" w:rsidRDefault="00BA54E5" w:rsidP="00AF363B">
            <w:pPr>
              <w:jc w:val="center"/>
              <w:rPr>
                <w:color w:val="000000"/>
              </w:rPr>
            </w:pPr>
            <w:r w:rsidRPr="008932F3">
              <w:rPr>
                <w:b/>
                <w:color w:val="000000"/>
              </w:rPr>
              <w:t>Thời gian</w:t>
            </w:r>
            <w:r w:rsidRPr="008932F3">
              <w:rPr>
                <w:color w:val="000000"/>
              </w:rPr>
              <w:t xml:space="preserve">: </w:t>
            </w:r>
            <w:r w:rsidR="00E744A7" w:rsidRPr="008932F3">
              <w:rPr>
                <w:color w:val="000000"/>
              </w:rPr>
              <w:t>9</w:t>
            </w:r>
            <w:r w:rsidRPr="008932F3">
              <w:rPr>
                <w:color w:val="000000"/>
              </w:rPr>
              <w:t xml:space="preserve">0 phút (không kể thời gian giao đề)   </w:t>
            </w:r>
          </w:p>
          <w:p w14:paraId="7DDCFB88" w14:textId="77777777" w:rsidR="00BA54E5" w:rsidRPr="00B90473" w:rsidRDefault="00BA54E5" w:rsidP="00AF363B">
            <w:pPr>
              <w:jc w:val="center"/>
            </w:pPr>
            <w:r w:rsidRPr="00B90473">
              <w:t xml:space="preserve">                                                   </w:t>
            </w:r>
          </w:p>
          <w:p w14:paraId="21AA7E41" w14:textId="77777777" w:rsidR="00BA54E5" w:rsidRPr="00B90473" w:rsidRDefault="00BA54E5" w:rsidP="00AF363B">
            <w:pPr>
              <w:jc w:val="center"/>
              <w:rPr>
                <w:b/>
              </w:rPr>
            </w:pPr>
          </w:p>
        </w:tc>
      </w:tr>
    </w:tbl>
    <w:p w14:paraId="1889ABE4" w14:textId="77777777" w:rsidR="00D7738A" w:rsidRPr="00B90473" w:rsidRDefault="0013283B" w:rsidP="00381197">
      <w:pPr>
        <w:spacing w:before="60" w:after="60" w:line="276" w:lineRule="auto"/>
        <w:jc w:val="both"/>
      </w:pPr>
      <w:r w:rsidRPr="00B90473">
        <w:rPr>
          <w:b/>
        </w:rPr>
        <w:t xml:space="preserve">Phần 1. Trắc nghiệm khách quan. </w:t>
      </w:r>
      <w:r w:rsidRPr="00B90473">
        <w:rPr>
          <w:b/>
          <w:i/>
        </w:rPr>
        <w:t>(3,0 điểm)</w:t>
      </w:r>
      <w:r w:rsidRPr="00B90473">
        <w:rPr>
          <w:b/>
        </w:rPr>
        <w:t xml:space="preserve"> </w:t>
      </w:r>
      <w:r w:rsidRPr="008949AA">
        <w:t xml:space="preserve">Mỗi </w:t>
      </w:r>
      <w:r w:rsidRPr="00B90473">
        <w:t>câu sau đây đều có 4 lựa chọn, trong đó chỉ có 1 phương án đúng</w:t>
      </w:r>
      <w:r w:rsidRPr="00B90473">
        <w:rPr>
          <w:b/>
        </w:rPr>
        <w:t xml:space="preserve">. </w:t>
      </w:r>
      <w:r w:rsidRPr="00B90473">
        <w:t>Hãy khoanh tròn vào phư</w:t>
      </w:r>
      <w:r w:rsidR="001D3464" w:rsidRPr="00B90473">
        <w:t>ơ</w:t>
      </w:r>
      <w:r w:rsidRPr="00B90473">
        <w:t>ng án đúng trong mỗi câu dưới đây:</w:t>
      </w:r>
    </w:p>
    <w:p w14:paraId="749400BF" w14:textId="4EABBD32" w:rsidR="009D103C" w:rsidRDefault="009D103C" w:rsidP="00B90473">
      <w:pPr>
        <w:spacing w:before="60" w:after="60" w:line="276" w:lineRule="auto"/>
        <w:jc w:val="both"/>
      </w:pPr>
      <w:r w:rsidRPr="00B90473">
        <w:rPr>
          <w:b/>
          <w:bCs/>
          <w:color w:val="000000"/>
        </w:rPr>
        <w:t xml:space="preserve">Câu 1. </w:t>
      </w:r>
      <w:r w:rsidRPr="00B90473">
        <w:rPr>
          <w:rFonts w:eastAsia="Calibri"/>
          <w:b/>
          <w:color w:val="FF0000"/>
        </w:rPr>
        <w:t xml:space="preserve">[NB] </w:t>
      </w:r>
      <w:r w:rsidRPr="00B90473">
        <w:t xml:space="preserve">Trong các </w:t>
      </w:r>
      <w:r w:rsidR="007E3334">
        <w:t>hình</w:t>
      </w:r>
      <w:r w:rsidRPr="00B90473">
        <w:t xml:space="preserve"> sau, </w:t>
      </w:r>
      <w:r w:rsidR="007E3334">
        <w:t>hình</w:t>
      </w:r>
      <w:r w:rsidRPr="00B90473">
        <w:t xml:space="preserve"> nào </w:t>
      </w:r>
      <w:r w:rsidR="007E3334">
        <w:t>có trục đối xứng</w:t>
      </w:r>
      <w:r w:rsidRPr="00B90473">
        <w:t>?</w:t>
      </w:r>
    </w:p>
    <w:p w14:paraId="001714E4" w14:textId="79D71C8C" w:rsidR="007E3334" w:rsidRDefault="003E6D1E" w:rsidP="00B90473">
      <w:pPr>
        <w:spacing w:before="60" w:after="60" w:line="276" w:lineRule="auto"/>
        <w:jc w:val="both"/>
      </w:pPr>
      <w:r>
        <w:rPr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5CD6C750" wp14:editId="1015CDA6">
                <wp:simplePos x="0" y="0"/>
                <wp:positionH relativeFrom="column">
                  <wp:posOffset>3549015</wp:posOffset>
                </wp:positionH>
                <wp:positionV relativeFrom="paragraph">
                  <wp:posOffset>256540</wp:posOffset>
                </wp:positionV>
                <wp:extent cx="1264285" cy="977900"/>
                <wp:effectExtent l="30480" t="31115" r="38735" b="10160"/>
                <wp:wrapNone/>
                <wp:docPr id="7" name="AutoShap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64285" cy="977900"/>
                        </a:xfrm>
                        <a:prstGeom prst="irregularSeal1">
                          <a:avLst/>
                        </a:prstGeom>
                        <a:solidFill>
                          <a:srgbClr val="DEEAF6"/>
                        </a:solidFill>
                        <a:ln w="12700" cmpd="sng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FA5673D" id="_x0000_t71" coordsize="21600,21600" o:spt="71" path="m10800,5800l8352,2295,7312,6320,370,2295,4627,7617,,8615r3722,3160l135,14587r5532,-650l4762,17617,7715,15627r770,5973l10532,14935r2715,4802l14020,14457r4125,3638l16837,12942r4763,348l17607,10475,21097,8137,16702,7315,18380,4457r-4225,868l14522,xe">
                <v:stroke joinstyle="miter"/>
                <v:path gradientshapeok="t" o:connecttype="custom" o:connectlocs="14522,0;0,8615;8485,21600;21600,13290" o:connectangles="270,180,90,0" textboxrect="4627,6320,16702,13937"/>
              </v:shapetype>
              <v:shape id="AutoShape 54" o:spid="_x0000_s1026" type="#_x0000_t71" style="position:absolute;margin-left:279.45pt;margin-top:20.2pt;width:99.55pt;height:77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" fillcolor="#deeaf6" strokeweight="1pt"/>
            </w:pict>
          </mc:Fallback>
        </mc:AlternateContent>
      </w:r>
    </w:p>
    <w:p w14:paraId="7E90B4E6" w14:textId="5EFC5A68" w:rsidR="007E3334" w:rsidRDefault="007E3334" w:rsidP="00B90473">
      <w:pPr>
        <w:spacing w:before="60" w:after="60" w:line="276" w:lineRule="auto"/>
        <w:jc w:val="both"/>
      </w:pPr>
    </w:p>
    <w:p w14:paraId="07B031EF" w14:textId="6BA7E0FF" w:rsidR="007E3334" w:rsidRDefault="003E6D1E" w:rsidP="00B90473">
      <w:pPr>
        <w:spacing w:before="60" w:after="60" w:line="276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2D4C0C98" wp14:editId="2B2B74E8">
                <wp:simplePos x="0" y="0"/>
                <wp:positionH relativeFrom="column">
                  <wp:posOffset>965200</wp:posOffset>
                </wp:positionH>
                <wp:positionV relativeFrom="paragraph">
                  <wp:posOffset>93980</wp:posOffset>
                </wp:positionV>
                <wp:extent cx="1757680" cy="564515"/>
                <wp:effectExtent l="27940" t="9525" r="24130" b="6985"/>
                <wp:wrapNone/>
                <wp:docPr id="6" name="AutoShap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57680" cy="564515"/>
                        </a:xfrm>
                        <a:prstGeom prst="parallelogram">
                          <a:avLst>
                            <a:gd name="adj" fmla="val 77840"/>
                          </a:avLst>
                        </a:prstGeom>
                        <a:solidFill>
                          <a:srgbClr val="DEEAF6"/>
                        </a:solidFill>
                        <a:ln w="12700" cmpd="sng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C63EBFF"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AutoShape 51" o:spid="_x0000_s1026" type="#_x0000_t7" style="position:absolute;margin-left:76pt;margin-top:7.4pt;width:138.4pt;height:44.45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" fillcolor="#deeaf6" strokeweight="1pt"/>
            </w:pict>
          </mc:Fallback>
        </mc:AlternateContent>
      </w:r>
    </w:p>
    <w:p w14:paraId="787FD5CC" w14:textId="613C90C1" w:rsidR="007E3334" w:rsidRDefault="007E3334" w:rsidP="00B90473">
      <w:pPr>
        <w:spacing w:before="60" w:after="60" w:line="276" w:lineRule="auto"/>
        <w:jc w:val="both"/>
      </w:pPr>
    </w:p>
    <w:p w14:paraId="6B8A2B3B" w14:textId="11B314FD" w:rsidR="00FA11E9" w:rsidRDefault="00FA11E9" w:rsidP="00B90473">
      <w:pPr>
        <w:spacing w:before="60" w:after="60" w:line="276" w:lineRule="auto"/>
        <w:jc w:val="both"/>
      </w:pPr>
    </w:p>
    <w:p w14:paraId="6CEDA50E" w14:textId="79B37C60" w:rsidR="009D103C" w:rsidRDefault="009D103C" w:rsidP="00823568">
      <w:pPr>
        <w:spacing w:before="60" w:after="60" w:line="276" w:lineRule="auto"/>
        <w:ind w:left="1440" w:firstLine="720"/>
        <w:jc w:val="both"/>
      </w:pPr>
      <w:r w:rsidRPr="008932F3">
        <w:rPr>
          <w:b/>
          <w:color w:val="000000"/>
        </w:rPr>
        <w:t>A.</w:t>
      </w:r>
      <w:r w:rsidRPr="008932F3">
        <w:rPr>
          <w:color w:val="000000"/>
        </w:rPr>
        <w:t xml:space="preserve"> </w:t>
      </w:r>
      <w:r w:rsidR="00B90473">
        <w:tab/>
      </w:r>
      <w:r w:rsidR="00B90473">
        <w:tab/>
      </w:r>
      <w:r w:rsidR="00B90473">
        <w:tab/>
      </w:r>
      <w:r w:rsidR="00B90473">
        <w:tab/>
      </w:r>
      <w:r w:rsidR="00B90473">
        <w:tab/>
      </w:r>
      <w:r w:rsidR="00FA11E9">
        <w:rPr>
          <w:b/>
        </w:rPr>
        <w:t>B</w:t>
      </w:r>
      <w:r w:rsidRPr="00B90473">
        <w:rPr>
          <w:b/>
        </w:rPr>
        <w:t>.</w:t>
      </w:r>
      <w:r w:rsidR="00B90473">
        <w:tab/>
      </w:r>
      <w:r w:rsidR="00B90473">
        <w:tab/>
      </w:r>
      <w:r w:rsidR="00B90473">
        <w:tab/>
      </w:r>
    </w:p>
    <w:p w14:paraId="7C71AEEC" w14:textId="2186F311" w:rsidR="00FA11E9" w:rsidRDefault="003E6D1E" w:rsidP="00B90473">
      <w:pPr>
        <w:spacing w:before="60" w:after="60" w:line="276" w:lineRule="auto"/>
        <w:ind w:firstLine="720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7BE5DE33" wp14:editId="2F7F067D">
                <wp:simplePos x="0" y="0"/>
                <wp:positionH relativeFrom="column">
                  <wp:posOffset>1004570</wp:posOffset>
                </wp:positionH>
                <wp:positionV relativeFrom="paragraph">
                  <wp:posOffset>9525</wp:posOffset>
                </wp:positionV>
                <wp:extent cx="1319530" cy="1176655"/>
                <wp:effectExtent l="29210" t="31115" r="32385" b="30480"/>
                <wp:wrapNone/>
                <wp:docPr id="5" name="AutoShap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19530" cy="1176655"/>
                        </a:xfrm>
                        <a:prstGeom prst="star5">
                          <a:avLst/>
                        </a:prstGeom>
                        <a:solidFill>
                          <a:srgbClr val="DEEAF6"/>
                        </a:solidFill>
                        <a:ln w="12700" cmpd="sng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B9C0CE" id="AutoShape 55" o:spid="_x0000_s1026" style="position:absolute;margin-left:79.1pt;margin-top:.75pt;width:103.9pt;height:92.65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319530,1176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" path="m1,449441r504017,3l659765,,815512,449444r504017,-3l911768,727210r155753,449442l659765,898878,252009,1176652,407762,727210,1,449441xe" fillcolor="#deeaf6" strokeweight="1pt">
                <v:stroke joinstyle="miter"/>
                <v:path o:connecttype="custom" o:connectlocs="1,449441;504018,449444;659765,0;815512,449444;1319529,449441;911768,727210;1067521,1176652;659765,898878;252009,1176652;407762,727210;1,449441" o:connectangles="0,0,0,0,0,0,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03392EC4" wp14:editId="3D30B17D">
                <wp:simplePos x="0" y="0"/>
                <wp:positionH relativeFrom="column">
                  <wp:posOffset>4129405</wp:posOffset>
                </wp:positionH>
                <wp:positionV relativeFrom="paragraph">
                  <wp:posOffset>9525</wp:posOffset>
                </wp:positionV>
                <wp:extent cx="683895" cy="1256030"/>
                <wp:effectExtent l="10795" t="40640" r="19685" b="8255"/>
                <wp:wrapNone/>
                <wp:docPr id="4" name="AutoShape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3895" cy="1256030"/>
                        </a:xfrm>
                        <a:prstGeom prst="rtTriangle">
                          <a:avLst/>
                        </a:prstGeom>
                        <a:solidFill>
                          <a:srgbClr val="DEEAF6"/>
                        </a:solidFill>
                        <a:ln w="12700" cmpd="sng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FCA5891"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AutoShape 52" o:spid="_x0000_s1026" type="#_x0000_t6" style="position:absolute;margin-left:325.15pt;margin-top:.75pt;width:53.85pt;height:98.9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" fillcolor="#deeaf6" strokeweight="1pt"/>
            </w:pict>
          </mc:Fallback>
        </mc:AlternateContent>
      </w:r>
    </w:p>
    <w:p w14:paraId="1C3187FE" w14:textId="333AD485" w:rsidR="00FA11E9" w:rsidRDefault="00FA11E9" w:rsidP="00B90473">
      <w:pPr>
        <w:spacing w:before="60" w:after="60" w:line="276" w:lineRule="auto"/>
        <w:ind w:firstLine="720"/>
        <w:jc w:val="both"/>
      </w:pPr>
    </w:p>
    <w:p w14:paraId="72F7C376" w14:textId="26127B35" w:rsidR="00FA11E9" w:rsidRDefault="00FA11E9" w:rsidP="00B90473">
      <w:pPr>
        <w:spacing w:before="60" w:after="60" w:line="276" w:lineRule="auto"/>
        <w:ind w:firstLine="720"/>
        <w:jc w:val="both"/>
      </w:pPr>
    </w:p>
    <w:p w14:paraId="2E0D651D" w14:textId="52ECE09A" w:rsidR="00FA11E9" w:rsidRDefault="00FA11E9" w:rsidP="00B90473">
      <w:pPr>
        <w:spacing w:before="60" w:after="60" w:line="276" w:lineRule="auto"/>
        <w:ind w:firstLine="720"/>
        <w:jc w:val="both"/>
      </w:pPr>
    </w:p>
    <w:p w14:paraId="64715054" w14:textId="6A23A54B" w:rsidR="00FA11E9" w:rsidRDefault="00FA11E9" w:rsidP="00B90473">
      <w:pPr>
        <w:spacing w:before="60" w:after="60" w:line="276" w:lineRule="auto"/>
        <w:ind w:firstLine="720"/>
        <w:jc w:val="both"/>
      </w:pPr>
    </w:p>
    <w:p w14:paraId="49CE1683" w14:textId="4F6C965C" w:rsidR="00FA11E9" w:rsidRDefault="00FA11E9" w:rsidP="00823568">
      <w:pPr>
        <w:spacing w:before="60" w:after="60" w:line="276" w:lineRule="auto"/>
        <w:ind w:left="1440" w:firstLine="720"/>
        <w:jc w:val="both"/>
      </w:pPr>
      <w:r w:rsidRPr="00B90473">
        <w:rPr>
          <w:b/>
        </w:rPr>
        <w:t>C.</w:t>
      </w:r>
      <w:r>
        <w:tab/>
      </w:r>
      <w:r>
        <w:tab/>
      </w:r>
      <w:r>
        <w:tab/>
      </w:r>
      <w:r>
        <w:tab/>
      </w:r>
      <w:r>
        <w:tab/>
      </w:r>
      <w:r w:rsidRPr="00B90473">
        <w:rPr>
          <w:b/>
        </w:rPr>
        <w:t>D.</w:t>
      </w:r>
      <w:r w:rsidRPr="00B90473">
        <w:t xml:space="preserve"> </w:t>
      </w:r>
    </w:p>
    <w:p w14:paraId="748914F8" w14:textId="77777777" w:rsidR="00FA11E9" w:rsidRPr="00B90473" w:rsidRDefault="00FA11E9" w:rsidP="00B90473">
      <w:pPr>
        <w:spacing w:before="60" w:after="60" w:line="276" w:lineRule="auto"/>
        <w:ind w:firstLine="720"/>
        <w:jc w:val="both"/>
      </w:pPr>
    </w:p>
    <w:p w14:paraId="73E20C15" w14:textId="3C08140E" w:rsidR="0013465B" w:rsidRPr="00B90473" w:rsidRDefault="0013283B" w:rsidP="00B90473">
      <w:pPr>
        <w:spacing w:before="60" w:after="60" w:line="276" w:lineRule="auto"/>
        <w:jc w:val="both"/>
      </w:pPr>
      <w:r w:rsidRPr="00B90473">
        <w:rPr>
          <w:b/>
          <w:bCs/>
          <w:color w:val="000000"/>
        </w:rPr>
        <w:t xml:space="preserve">Câu </w:t>
      </w:r>
      <w:r w:rsidR="00B2322D" w:rsidRPr="00B90473">
        <w:rPr>
          <w:b/>
          <w:bCs/>
          <w:color w:val="000000"/>
        </w:rPr>
        <w:t>2</w:t>
      </w:r>
      <w:r w:rsidRPr="00B90473">
        <w:rPr>
          <w:b/>
          <w:bCs/>
          <w:color w:val="000000"/>
        </w:rPr>
        <w:t>.</w:t>
      </w:r>
      <w:r w:rsidR="0013465B" w:rsidRPr="00B90473">
        <w:rPr>
          <w:b/>
          <w:bCs/>
          <w:color w:val="000000"/>
        </w:rPr>
        <w:t xml:space="preserve"> </w:t>
      </w:r>
      <w:r w:rsidRPr="00B90473">
        <w:rPr>
          <w:rFonts w:eastAsia="Calibri"/>
          <w:b/>
          <w:color w:val="FF0000"/>
        </w:rPr>
        <w:t>[</w:t>
      </w:r>
      <w:r w:rsidR="00B759A9">
        <w:rPr>
          <w:rFonts w:eastAsia="Calibri"/>
          <w:b/>
          <w:color w:val="FF0000"/>
        </w:rPr>
        <w:t>NB</w:t>
      </w:r>
      <w:r w:rsidRPr="00B90473">
        <w:rPr>
          <w:rFonts w:eastAsia="Calibri"/>
          <w:b/>
          <w:color w:val="FF0000"/>
        </w:rPr>
        <w:t xml:space="preserve">] </w:t>
      </w:r>
      <w:r w:rsidR="00C73F3E" w:rsidRPr="00C73F3E">
        <w:rPr>
          <w:rFonts w:eastAsia="Calibri"/>
          <w:bCs/>
        </w:rPr>
        <w:t>Trong</w:t>
      </w:r>
      <w:r w:rsidR="00C73F3E">
        <w:t xml:space="preserve"> các phân số sau, p</w:t>
      </w:r>
      <w:r w:rsidR="008936AF">
        <w:t>hân số</w:t>
      </w:r>
      <w:r w:rsidR="0013465B" w:rsidRPr="00B90473">
        <w:t xml:space="preserve"> </w:t>
      </w:r>
      <w:r w:rsidR="008936AF">
        <w:t xml:space="preserve">bằng với </w:t>
      </w:r>
      <w:r w:rsidR="008936AF" w:rsidRPr="003F48C6">
        <w:rPr>
          <w:position w:val="-26"/>
        </w:rPr>
        <w:object w:dxaOrig="380" w:dyaOrig="680" w14:anchorId="115898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85pt;height:34.3pt" o:ole="">
            <v:imagedata r:id="rId8" o:title=""/>
          </v:shape>
          <o:OLEObject Type="Embed" ProgID="Equation.DSMT4" ShapeID="_x0000_i1025" DrawAspect="Content" ObjectID="_1723183632" r:id="rId9"/>
        </w:object>
      </w:r>
      <w:r w:rsidR="008936AF">
        <w:t xml:space="preserve"> </w:t>
      </w:r>
      <w:r w:rsidR="00971ED7">
        <w:t>là:</w:t>
      </w:r>
    </w:p>
    <w:p w14:paraId="29BA104C" w14:textId="706814C9" w:rsidR="0013465B" w:rsidRPr="00B90473" w:rsidRDefault="0013465B" w:rsidP="00B90473">
      <w:pPr>
        <w:spacing w:before="60" w:after="60" w:line="276" w:lineRule="auto"/>
        <w:ind w:firstLine="720"/>
        <w:jc w:val="both"/>
      </w:pPr>
      <w:r w:rsidRPr="00B90473">
        <w:rPr>
          <w:b/>
        </w:rPr>
        <w:t>A.</w:t>
      </w:r>
      <w:r w:rsidRPr="00B90473">
        <w:t xml:space="preserve"> </w:t>
      </w:r>
      <w:r w:rsidR="00B10D3D" w:rsidRPr="00695E66">
        <w:rPr>
          <w:position w:val="-26"/>
        </w:rPr>
        <w:object w:dxaOrig="240" w:dyaOrig="680" w14:anchorId="6BE01066">
          <v:shape id="_x0000_i1026" type="#_x0000_t75" style="width:12.1pt;height:34.3pt" o:ole="">
            <v:imagedata r:id="rId10" o:title=""/>
          </v:shape>
          <o:OLEObject Type="Embed" ProgID="Equation.DSMT4" ShapeID="_x0000_i1026" DrawAspect="Content" ObjectID="_1723183633" r:id="rId11"/>
        </w:object>
      </w:r>
      <w:r w:rsidRPr="00B90473">
        <w:tab/>
      </w:r>
      <w:r w:rsidRPr="00B90473">
        <w:tab/>
      </w:r>
      <w:r w:rsidR="00370933">
        <w:tab/>
      </w:r>
      <w:r w:rsidRPr="00B90473">
        <w:rPr>
          <w:b/>
        </w:rPr>
        <w:t>B.</w:t>
      </w:r>
      <w:r w:rsidR="00370933">
        <w:rPr>
          <w:b/>
        </w:rPr>
        <w:t xml:space="preserve"> </w:t>
      </w:r>
      <w:r w:rsidR="00B10D3D" w:rsidRPr="003F48C6">
        <w:rPr>
          <w:position w:val="-26"/>
        </w:rPr>
        <w:object w:dxaOrig="380" w:dyaOrig="680" w14:anchorId="4E9C1504">
          <v:shape id="_x0000_i1027" type="#_x0000_t75" style="width:18.85pt;height:34.3pt" o:ole="">
            <v:imagedata r:id="rId12" o:title=""/>
          </v:shape>
          <o:OLEObject Type="Embed" ProgID="Equation.DSMT4" ShapeID="_x0000_i1027" DrawAspect="Content" ObjectID="_1723183634" r:id="rId13"/>
        </w:object>
      </w:r>
      <w:r w:rsidRPr="00B90473">
        <w:t>.</w:t>
      </w:r>
      <w:r w:rsidRPr="00B90473">
        <w:tab/>
      </w:r>
      <w:r w:rsidRPr="00B90473">
        <w:tab/>
      </w:r>
      <w:r w:rsidRPr="00B90473">
        <w:rPr>
          <w:b/>
          <w:color w:val="000000"/>
        </w:rPr>
        <w:t>C.</w:t>
      </w:r>
      <w:r w:rsidR="00370933">
        <w:rPr>
          <w:b/>
          <w:color w:val="000000"/>
        </w:rPr>
        <w:t xml:space="preserve"> </w:t>
      </w:r>
      <w:r w:rsidR="00B10D3D" w:rsidRPr="00695E66">
        <w:rPr>
          <w:position w:val="-26"/>
        </w:rPr>
        <w:object w:dxaOrig="380" w:dyaOrig="680" w14:anchorId="154E9358">
          <v:shape id="_x0000_i1028" type="#_x0000_t75" style="width:18.85pt;height:34.3pt" o:ole="">
            <v:imagedata r:id="rId14" o:title=""/>
          </v:shape>
          <o:OLEObject Type="Embed" ProgID="Equation.DSMT4" ShapeID="_x0000_i1028" DrawAspect="Content" ObjectID="_1723183635" r:id="rId15"/>
        </w:object>
      </w:r>
      <w:r w:rsidRPr="00B90473">
        <w:tab/>
      </w:r>
      <w:r w:rsidRPr="00B90473">
        <w:tab/>
      </w:r>
      <w:r w:rsidRPr="00B90473">
        <w:tab/>
      </w:r>
      <w:r w:rsidRPr="00B90473">
        <w:rPr>
          <w:b/>
        </w:rPr>
        <w:t>D.</w:t>
      </w:r>
      <w:r w:rsidRPr="00B90473">
        <w:t xml:space="preserve"> </w:t>
      </w:r>
      <w:r w:rsidR="00921DB8" w:rsidRPr="00695E66">
        <w:rPr>
          <w:position w:val="-26"/>
        </w:rPr>
        <w:object w:dxaOrig="380" w:dyaOrig="680" w14:anchorId="48715CEB">
          <v:shape id="_x0000_i1029" type="#_x0000_t75" style="width:18.85pt;height:34.3pt" o:ole="">
            <v:imagedata r:id="rId16" o:title=""/>
          </v:shape>
          <o:OLEObject Type="Embed" ProgID="Equation.DSMT4" ShapeID="_x0000_i1029" DrawAspect="Content" ObjectID="_1723183636" r:id="rId17"/>
        </w:object>
      </w:r>
      <w:r w:rsidRPr="00B90473">
        <w:t>.</w:t>
      </w:r>
    </w:p>
    <w:p w14:paraId="166323C6" w14:textId="4FAAB514" w:rsidR="00745EFD" w:rsidRDefault="00B2322D" w:rsidP="00745EFD">
      <w:pPr>
        <w:tabs>
          <w:tab w:val="left" w:pos="3402"/>
          <w:tab w:val="left" w:pos="5669"/>
          <w:tab w:val="left" w:pos="7937"/>
        </w:tabs>
        <w:spacing w:before="60" w:after="60" w:line="276" w:lineRule="auto"/>
        <w:jc w:val="both"/>
      </w:pPr>
      <w:r w:rsidRPr="00B90473">
        <w:rPr>
          <w:b/>
        </w:rPr>
        <w:t xml:space="preserve">Câu 3. </w:t>
      </w:r>
      <w:r w:rsidRPr="00B90473">
        <w:rPr>
          <w:rFonts w:eastAsia="Calibri"/>
          <w:b/>
          <w:color w:val="FF0000"/>
        </w:rPr>
        <w:t xml:space="preserve">[TH] </w:t>
      </w:r>
      <w:r w:rsidR="00745EFD">
        <w:t>Kí hiệu S là mặt sấp, N là mặt ngửa. Hai bạn Hòa và Bình mỗi bạn tung đồng xu một lần; hãy liệt kê tất các các trường hợp có thể xảy ra:</w:t>
      </w:r>
    </w:p>
    <w:p w14:paraId="746017FA" w14:textId="77777777" w:rsidR="00745EFD" w:rsidRPr="008C584A" w:rsidRDefault="00745EFD" w:rsidP="00745EFD">
      <w:pPr>
        <w:spacing w:before="60" w:after="60" w:line="276" w:lineRule="auto"/>
        <w:ind w:firstLine="720"/>
        <w:jc w:val="both"/>
        <w:rPr>
          <w:color w:val="222222"/>
          <w:shd w:val="clear" w:color="auto" w:fill="FFFFFF"/>
        </w:rPr>
      </w:pPr>
      <w:r w:rsidRPr="008C584A">
        <w:rPr>
          <w:rFonts w:eastAsia="Calibri"/>
          <w:b/>
          <w:bCs/>
        </w:rPr>
        <w:t>A.</w:t>
      </w:r>
      <w:r>
        <w:rPr>
          <w:rFonts w:eastAsia="Calibri"/>
          <w:b/>
          <w:bCs/>
        </w:rPr>
        <w:t xml:space="preserve"> </w:t>
      </w:r>
      <w:r w:rsidRPr="006B6BF1">
        <w:rPr>
          <w:rFonts w:eastAsia="Calibri"/>
        </w:rPr>
        <w:t>SS, NN</w:t>
      </w:r>
      <w:r w:rsidRPr="006B6BF1">
        <w:rPr>
          <w:color w:val="000000"/>
          <w:shd w:val="clear" w:color="auto" w:fill="FFFFFF"/>
        </w:rPr>
        <w:t>.</w:t>
      </w:r>
      <w:r>
        <w:rPr>
          <w:color w:val="000000"/>
          <w:shd w:val="clear" w:color="auto" w:fill="FFFFFF"/>
        </w:rPr>
        <w:tab/>
      </w:r>
      <w:r>
        <w:rPr>
          <w:color w:val="000000"/>
          <w:shd w:val="clear" w:color="auto" w:fill="FFFFFF"/>
        </w:rPr>
        <w:tab/>
      </w:r>
      <w:r>
        <w:rPr>
          <w:color w:val="000000"/>
          <w:shd w:val="clear" w:color="auto" w:fill="FFFFFF"/>
        </w:rPr>
        <w:tab/>
      </w:r>
      <w:r>
        <w:rPr>
          <w:color w:val="000000"/>
          <w:shd w:val="clear" w:color="auto" w:fill="FFFFFF"/>
        </w:rPr>
        <w:tab/>
      </w:r>
      <w:r>
        <w:rPr>
          <w:color w:val="000000"/>
          <w:shd w:val="clear" w:color="auto" w:fill="FFFFFF"/>
        </w:rPr>
        <w:tab/>
      </w:r>
      <w:r w:rsidRPr="008C584A">
        <w:rPr>
          <w:rFonts w:eastAsia="Calibri"/>
          <w:b/>
          <w:bCs/>
        </w:rPr>
        <w:t>B.</w:t>
      </w:r>
      <w:r>
        <w:rPr>
          <w:rFonts w:eastAsia="Calibri"/>
          <w:b/>
          <w:bCs/>
        </w:rPr>
        <w:t xml:space="preserve"> </w:t>
      </w:r>
      <w:r w:rsidRPr="006B6BF1">
        <w:rPr>
          <w:rFonts w:eastAsia="Calibri"/>
        </w:rPr>
        <w:t>SN, NS</w:t>
      </w:r>
      <w:r w:rsidRPr="008C584A">
        <w:rPr>
          <w:color w:val="222222"/>
          <w:shd w:val="clear" w:color="auto" w:fill="FFFFFF"/>
        </w:rPr>
        <w:t>.</w:t>
      </w:r>
    </w:p>
    <w:p w14:paraId="2584C2BD" w14:textId="77777777" w:rsidR="00745EFD" w:rsidRPr="00B90473" w:rsidRDefault="00745EFD" w:rsidP="00745EFD">
      <w:pPr>
        <w:spacing w:before="60" w:after="60" w:line="276" w:lineRule="auto"/>
        <w:ind w:firstLine="720"/>
        <w:jc w:val="both"/>
      </w:pPr>
      <w:r w:rsidRPr="008C584A">
        <w:rPr>
          <w:b/>
          <w:bCs/>
          <w:color w:val="222222"/>
          <w:shd w:val="clear" w:color="auto" w:fill="FFFFFF"/>
        </w:rPr>
        <w:t>C.</w:t>
      </w:r>
      <w:r>
        <w:rPr>
          <w:b/>
          <w:bCs/>
          <w:color w:val="222222"/>
          <w:shd w:val="clear" w:color="auto" w:fill="FFFFFF"/>
        </w:rPr>
        <w:t xml:space="preserve"> </w:t>
      </w:r>
      <w:r w:rsidRPr="006B6BF1">
        <w:rPr>
          <w:color w:val="222222"/>
          <w:shd w:val="clear" w:color="auto" w:fill="FFFFFF"/>
        </w:rPr>
        <w:t>SS, SN, NN</w:t>
      </w:r>
      <w:r w:rsidRPr="008C584A">
        <w:rPr>
          <w:color w:val="222222"/>
          <w:shd w:val="clear" w:color="auto" w:fill="FFFFFF"/>
        </w:rPr>
        <w:t>.</w:t>
      </w:r>
      <w:r>
        <w:rPr>
          <w:color w:val="222222"/>
          <w:shd w:val="clear" w:color="auto" w:fill="FFFFFF"/>
        </w:rPr>
        <w:tab/>
      </w:r>
      <w:r>
        <w:rPr>
          <w:color w:val="222222"/>
          <w:shd w:val="clear" w:color="auto" w:fill="FFFFFF"/>
        </w:rPr>
        <w:tab/>
      </w:r>
      <w:r>
        <w:rPr>
          <w:color w:val="222222"/>
          <w:shd w:val="clear" w:color="auto" w:fill="FFFFFF"/>
        </w:rPr>
        <w:tab/>
      </w:r>
      <w:r>
        <w:rPr>
          <w:color w:val="222222"/>
          <w:shd w:val="clear" w:color="auto" w:fill="FFFFFF"/>
        </w:rPr>
        <w:tab/>
      </w:r>
      <w:r w:rsidRPr="008C584A">
        <w:rPr>
          <w:rFonts w:eastAsia="Calibri"/>
          <w:b/>
          <w:bCs/>
        </w:rPr>
        <w:t>D</w:t>
      </w:r>
      <w:r w:rsidRPr="00B90473">
        <w:rPr>
          <w:rFonts w:eastAsia="Calibri"/>
          <w:b/>
          <w:bCs/>
        </w:rPr>
        <w:t xml:space="preserve">. </w:t>
      </w:r>
      <w:r>
        <w:rPr>
          <w:rFonts w:eastAsia="Calibri"/>
          <w:bCs/>
        </w:rPr>
        <w:t>SS, SN, NS, NN</w:t>
      </w:r>
    </w:p>
    <w:p w14:paraId="00369F7A" w14:textId="11378C1E" w:rsidR="009C0B78" w:rsidRPr="00885D25" w:rsidRDefault="0013283B" w:rsidP="009C0B78">
      <w:pPr>
        <w:spacing w:before="60" w:after="60" w:line="276" w:lineRule="auto"/>
      </w:pPr>
      <w:r w:rsidRPr="00CA2175">
        <w:rPr>
          <w:b/>
        </w:rPr>
        <w:t xml:space="preserve">Câu </w:t>
      </w:r>
      <w:r w:rsidR="00DC08B9" w:rsidRPr="00CA2175">
        <w:rPr>
          <w:b/>
        </w:rPr>
        <w:t>4</w:t>
      </w:r>
      <w:r w:rsidRPr="00CA2175">
        <w:rPr>
          <w:b/>
        </w:rPr>
        <w:t>.</w:t>
      </w:r>
      <w:r w:rsidR="007F0A44" w:rsidRPr="00CA2175">
        <w:rPr>
          <w:b/>
        </w:rPr>
        <w:t xml:space="preserve"> </w:t>
      </w:r>
      <w:r w:rsidRPr="00CA2175">
        <w:rPr>
          <w:rFonts w:eastAsia="Calibri"/>
          <w:b/>
          <w:color w:val="FF0000"/>
        </w:rPr>
        <w:t>[</w:t>
      </w:r>
      <w:r w:rsidR="000A0C22" w:rsidRPr="00CA2175">
        <w:rPr>
          <w:rFonts w:eastAsia="Calibri"/>
          <w:b/>
          <w:color w:val="FF0000"/>
        </w:rPr>
        <w:t>TH</w:t>
      </w:r>
      <w:r w:rsidRPr="00CA2175">
        <w:rPr>
          <w:rFonts w:eastAsia="Calibri"/>
          <w:b/>
          <w:color w:val="FF0000"/>
        </w:rPr>
        <w:t xml:space="preserve">] </w:t>
      </w:r>
      <w:r w:rsidR="009C0B78" w:rsidRPr="00885D25">
        <w:t>Trong các số sau đây số nào lớn hơn</w:t>
      </w:r>
      <w:r w:rsidR="005D3955">
        <w:t xml:space="preserve"> </w:t>
      </w:r>
      <w:r w:rsidR="005D3955" w:rsidRPr="00CC6247">
        <w:rPr>
          <w:position w:val="-10"/>
        </w:rPr>
        <w:object w:dxaOrig="560" w:dyaOrig="320" w14:anchorId="5640E25F">
          <v:shape id="_x0000_i1030" type="#_x0000_t75" style="width:28.25pt;height:16.15pt" o:ole="">
            <v:imagedata r:id="rId18" o:title=""/>
          </v:shape>
          <o:OLEObject Type="Embed" ProgID="Equation.DSMT4" ShapeID="_x0000_i1030" DrawAspect="Content" ObjectID="_1723183637" r:id="rId19"/>
        </w:object>
      </w:r>
      <w:r w:rsidR="005D3955">
        <w:t>?</w:t>
      </w:r>
      <w:r w:rsidR="009C0B78" w:rsidRPr="00885D25">
        <w:t xml:space="preserve"> </w:t>
      </w:r>
    </w:p>
    <w:p w14:paraId="4A90B069" w14:textId="4B69FD5F" w:rsidR="009C0B78" w:rsidRPr="00885D25" w:rsidRDefault="009C0B78" w:rsidP="009C0B78">
      <w:pPr>
        <w:spacing w:before="60" w:after="60" w:line="276" w:lineRule="auto"/>
        <w:ind w:firstLine="720"/>
        <w:jc w:val="both"/>
      </w:pPr>
      <w:r w:rsidRPr="00885D25">
        <w:rPr>
          <w:b/>
          <w:color w:val="000000"/>
        </w:rPr>
        <w:t>A.</w:t>
      </w:r>
      <w:r w:rsidRPr="00885D25">
        <w:t xml:space="preserve"> </w:t>
      </w:r>
      <w:r w:rsidR="005D3955" w:rsidRPr="00CC6247">
        <w:rPr>
          <w:position w:val="-10"/>
        </w:rPr>
        <w:object w:dxaOrig="680" w:dyaOrig="320" w14:anchorId="161C19E6">
          <v:shape id="_x0000_i1031" type="#_x0000_t75" style="width:34.3pt;height:16.15pt" o:ole="">
            <v:imagedata r:id="rId20" o:title=""/>
          </v:shape>
          <o:OLEObject Type="Embed" ProgID="Equation.DSMT4" ShapeID="_x0000_i1031" DrawAspect="Content" ObjectID="_1723183638" r:id="rId21"/>
        </w:object>
      </w:r>
      <w:r w:rsidRPr="00885D25">
        <w:t>.</w:t>
      </w:r>
      <w:r w:rsidRPr="00885D25">
        <w:fldChar w:fldCharType="begin"/>
      </w:r>
      <w:r w:rsidRPr="00885D25"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color w:val="000000"/>
          </w:rPr>
          <m:t>-100</m:t>
        </m:r>
      </m:oMath>
      <w:r w:rsidRPr="00885D25">
        <w:instrText xml:space="preserve"> </w:instrText>
      </w:r>
      <w:r w:rsidR="00000000">
        <w:fldChar w:fldCharType="separate"/>
      </w:r>
      <w:r w:rsidRPr="00885D25">
        <w:fldChar w:fldCharType="end"/>
      </w:r>
      <w:r w:rsidRPr="00885D25">
        <w:tab/>
      </w:r>
      <w:r w:rsidRPr="00885D25">
        <w:tab/>
      </w:r>
      <w:r w:rsidRPr="00885D25">
        <w:rPr>
          <w:b/>
        </w:rPr>
        <w:t>B.</w:t>
      </w:r>
      <w:r w:rsidRPr="00885D25">
        <w:t xml:space="preserve"> </w:t>
      </w:r>
      <w:r w:rsidR="005D3955" w:rsidRPr="00CC6247">
        <w:rPr>
          <w:position w:val="-10"/>
        </w:rPr>
        <w:object w:dxaOrig="680" w:dyaOrig="320" w14:anchorId="1682E2C6">
          <v:shape id="_x0000_i1032" type="#_x0000_t75" style="width:34.3pt;height:16.15pt" o:ole="">
            <v:imagedata r:id="rId22" o:title=""/>
          </v:shape>
          <o:OLEObject Type="Embed" ProgID="Equation.DSMT4" ShapeID="_x0000_i1032" DrawAspect="Content" ObjectID="_1723183639" r:id="rId23"/>
        </w:object>
      </w:r>
      <w:r w:rsidR="00746581">
        <w:rPr>
          <w:rFonts w:eastAsia="Calibri"/>
          <w:color w:val="000000"/>
          <w:lang w:val="pt-BR"/>
        </w:rPr>
        <w:tab/>
      </w:r>
      <w:r w:rsidRPr="00885D25">
        <w:tab/>
      </w:r>
      <w:r w:rsidRPr="00885D25">
        <w:rPr>
          <w:b/>
        </w:rPr>
        <w:t>C.</w:t>
      </w:r>
      <w:r w:rsidRPr="00885D25">
        <w:t xml:space="preserve"> </w:t>
      </w:r>
      <w:r w:rsidR="005D3955" w:rsidRPr="00CC6247">
        <w:rPr>
          <w:position w:val="-10"/>
        </w:rPr>
        <w:object w:dxaOrig="660" w:dyaOrig="320" w14:anchorId="2261E2F0">
          <v:shape id="_x0000_i1033" type="#_x0000_t75" style="width:32.95pt;height:16.15pt" o:ole="">
            <v:imagedata r:id="rId24" o:title=""/>
          </v:shape>
          <o:OLEObject Type="Embed" ProgID="Equation.DSMT4" ShapeID="_x0000_i1033" DrawAspect="Content" ObjectID="_1723183640" r:id="rId25"/>
        </w:object>
      </w:r>
      <w:r w:rsidRPr="00885D25">
        <w:t>.</w:t>
      </w:r>
      <w:r w:rsidRPr="00885D25">
        <w:fldChar w:fldCharType="begin"/>
      </w:r>
      <w:r w:rsidRPr="00885D25"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color w:val="000000"/>
          </w:rPr>
          <m:t>-150</m:t>
        </m:r>
      </m:oMath>
      <w:r w:rsidRPr="00885D25">
        <w:instrText xml:space="preserve"> </w:instrText>
      </w:r>
      <w:r w:rsidR="00000000">
        <w:fldChar w:fldCharType="separate"/>
      </w:r>
      <w:r w:rsidRPr="00885D25">
        <w:fldChar w:fldCharType="end"/>
      </w:r>
      <w:r w:rsidRPr="00885D25">
        <w:tab/>
      </w:r>
      <w:r w:rsidRPr="00885D25">
        <w:tab/>
      </w:r>
      <w:r w:rsidRPr="00885D25">
        <w:rPr>
          <w:b/>
        </w:rPr>
        <w:t>D.</w:t>
      </w:r>
      <w:r w:rsidRPr="00885D25">
        <w:t xml:space="preserve"> </w:t>
      </w:r>
      <w:r w:rsidR="005D3955" w:rsidRPr="00CC6247">
        <w:rPr>
          <w:position w:val="-10"/>
        </w:rPr>
        <w:object w:dxaOrig="680" w:dyaOrig="320" w14:anchorId="159EA40A">
          <v:shape id="_x0000_i1034" type="#_x0000_t75" style="width:34.3pt;height:16.15pt" o:ole="">
            <v:imagedata r:id="rId26" o:title=""/>
          </v:shape>
          <o:OLEObject Type="Embed" ProgID="Equation.DSMT4" ShapeID="_x0000_i1034" DrawAspect="Content" ObjectID="_1723183641" r:id="rId27"/>
        </w:object>
      </w:r>
    </w:p>
    <w:p w14:paraId="55309509" w14:textId="08824FF9" w:rsidR="006B3F83" w:rsidRPr="00CA2175" w:rsidRDefault="00B2322D" w:rsidP="006B3F83">
      <w:pPr>
        <w:spacing w:before="60" w:after="60" w:line="276" w:lineRule="auto"/>
        <w:jc w:val="both"/>
      </w:pPr>
      <w:r w:rsidRPr="00CA2175">
        <w:rPr>
          <w:b/>
          <w:lang w:val="nl-NL"/>
        </w:rPr>
        <w:t xml:space="preserve">Câu </w:t>
      </w:r>
      <w:r w:rsidR="00DC08B9" w:rsidRPr="00CA2175">
        <w:rPr>
          <w:b/>
          <w:lang w:val="nl-NL"/>
        </w:rPr>
        <w:t>5</w:t>
      </w:r>
      <w:r w:rsidRPr="00CA2175">
        <w:rPr>
          <w:lang w:val="nl-NL"/>
        </w:rPr>
        <w:t>.</w:t>
      </w:r>
      <w:r w:rsidRPr="00CA2175">
        <w:rPr>
          <w:color w:val="002060"/>
          <w:lang w:val="nl-NL"/>
        </w:rPr>
        <w:t xml:space="preserve"> </w:t>
      </w:r>
      <w:r w:rsidRPr="00CA2175">
        <w:rPr>
          <w:rFonts w:eastAsia="Calibri"/>
          <w:b/>
          <w:color w:val="FF0000"/>
        </w:rPr>
        <w:t>[</w:t>
      </w:r>
      <w:r w:rsidR="00244CAA" w:rsidRPr="00CA2175">
        <w:rPr>
          <w:rFonts w:eastAsia="Calibri"/>
          <w:b/>
          <w:color w:val="FF0000"/>
        </w:rPr>
        <w:t>NB</w:t>
      </w:r>
      <w:r w:rsidRPr="00CA2175">
        <w:rPr>
          <w:rFonts w:eastAsia="Calibri"/>
          <w:b/>
          <w:color w:val="FF0000"/>
        </w:rPr>
        <w:t>]</w:t>
      </w:r>
      <w:r w:rsidR="006B3F83" w:rsidRPr="00CA2175">
        <w:rPr>
          <w:lang w:val="pt-BR"/>
        </w:rPr>
        <w:t xml:space="preserve"> Quan sát hình vẽ bên dưới và cho biết khẳng định nào</w:t>
      </w:r>
      <w:r w:rsidR="006B3F83" w:rsidRPr="00CA2175">
        <w:t xml:space="preserve"> là </w:t>
      </w:r>
      <w:r w:rsidR="006B3F83" w:rsidRPr="00CA2175">
        <w:rPr>
          <w:b/>
        </w:rPr>
        <w:t>đúng</w:t>
      </w:r>
      <w:r w:rsidR="006B3F83" w:rsidRPr="00CA2175">
        <w:t>?</w:t>
      </w:r>
    </w:p>
    <w:p w14:paraId="6EA3AD63" w14:textId="68471D82" w:rsidR="00E239D2" w:rsidRDefault="00E239D2" w:rsidP="00E239D2">
      <w:pPr>
        <w:spacing w:before="60" w:after="60" w:line="276" w:lineRule="auto"/>
        <w:ind w:firstLine="720"/>
        <w:jc w:val="both"/>
        <w:rPr>
          <w:lang w:val="pt-BR"/>
        </w:rPr>
      </w:pPr>
      <w:r w:rsidRPr="00CA2175">
        <w:rPr>
          <w:noProof/>
        </w:rPr>
        <mc:AlternateContent>
          <mc:Choice Requires="wpg">
            <w:drawing>
              <wp:anchor distT="0" distB="0" distL="114300" distR="114300" simplePos="0" relativeHeight="251666944" behindDoc="0" locked="0" layoutInCell="1" allowOverlap="1" wp14:anchorId="151E1523" wp14:editId="71BF96CC">
                <wp:simplePos x="0" y="0"/>
                <wp:positionH relativeFrom="column">
                  <wp:posOffset>3172460</wp:posOffset>
                </wp:positionH>
                <wp:positionV relativeFrom="paragraph">
                  <wp:posOffset>9525</wp:posOffset>
                </wp:positionV>
                <wp:extent cx="3367646" cy="1088238"/>
                <wp:effectExtent l="0" t="0" r="0" b="0"/>
                <wp:wrapNone/>
                <wp:docPr id="15" name="Group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7646" cy="1088238"/>
                          <a:chOff x="0" y="0"/>
                          <a:chExt cx="3367646" cy="1088238"/>
                        </a:xfrm>
                      </wpg:grpSpPr>
                      <wps:wsp>
                        <wps:cNvPr id="2" name="AutoShape 56"/>
                        <wps:cNvCnPr>
                          <a:cxnSpLocks noChangeShapeType="1"/>
                        </wps:cNvCnPr>
                        <wps:spPr bwMode="auto">
                          <a:xfrm>
                            <a:off x="213424" y="168959"/>
                            <a:ext cx="2695575" cy="890270"/>
                          </a:xfrm>
                          <a:prstGeom prst="straightConnector1">
                            <a:avLst/>
                          </a:prstGeom>
                          <a:noFill/>
                          <a:ln w="12700" cmpd="sng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AutoShape 57"/>
                        <wps:cNvCnPr>
                          <a:cxnSpLocks noChangeShapeType="1"/>
                        </wps:cNvCnPr>
                        <wps:spPr bwMode="auto">
                          <a:xfrm flipV="1">
                            <a:off x="0" y="320064"/>
                            <a:ext cx="3164840" cy="689610"/>
                          </a:xfrm>
                          <a:prstGeom prst="straightConnector1">
                            <a:avLst/>
                          </a:prstGeom>
                          <a:noFill/>
                          <a:ln w="12700" cmpd="sng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43447" y="0"/>
                            <a:ext cx="763905" cy="446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81C28EF" w14:textId="77777777" w:rsidR="00827B85" w:rsidRDefault="00244CAA">
                              <w:r>
                                <w:t>A</w:t>
                              </w:r>
                              <w:r w:rsidR="00827B85">
                                <w:t xml:space="preserve"> </w:t>
                              </w:r>
                            </w:p>
                            <w:p w14:paraId="5914F103" w14:textId="372D838A" w:rsidR="00244CAA" w:rsidRDefault="00827B85">
                              <w:r>
                                <w:sym w:font="Wingdings 2" w:char="F096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533204" y="329195"/>
                            <a:ext cx="763905" cy="446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863A7CA" w14:textId="54E8EDC5" w:rsidR="00B635C3" w:rsidRDefault="00B635C3" w:rsidP="00B635C3">
                              <w:r>
                                <w:t xml:space="preserve">B </w:t>
                              </w:r>
                            </w:p>
                            <w:p w14:paraId="3228CF78" w14:textId="77777777" w:rsidR="00B635C3" w:rsidRDefault="00B635C3" w:rsidP="00B635C3">
                              <w:r>
                                <w:sym w:font="Wingdings 2" w:char="F096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482207" y="641833"/>
                            <a:ext cx="763905" cy="446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6F68C31" w14:textId="0BC624B1" w:rsidR="00B635C3" w:rsidRDefault="0038717A" w:rsidP="00B635C3">
                              <w:r>
                                <w:t>D</w:t>
                              </w:r>
                              <w:r w:rsidR="00B635C3">
                                <w:t xml:space="preserve"> </w:t>
                              </w:r>
                            </w:p>
                            <w:p w14:paraId="3B6CDD50" w14:textId="77777777" w:rsidR="00B635C3" w:rsidRDefault="00B635C3" w:rsidP="00B635C3">
                              <w:r>
                                <w:sym w:font="Wingdings 2" w:char="F096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21977" y="527332"/>
                            <a:ext cx="763905" cy="446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99C6A76" w14:textId="2FD56825" w:rsidR="00B635C3" w:rsidRDefault="0038717A" w:rsidP="00B635C3">
                              <w:r>
                                <w:t>C</w:t>
                              </w:r>
                            </w:p>
                            <w:p w14:paraId="70ACE7B6" w14:textId="77777777" w:rsidR="00B635C3" w:rsidRDefault="00B635C3" w:rsidP="00B635C3">
                              <w:r>
                                <w:sym w:font="Wingdings 2" w:char="F096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938197" y="236719"/>
                            <a:ext cx="763905" cy="446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FB1EFBB" w14:textId="7B44D79A" w:rsidR="00B635C3" w:rsidRDefault="00B635C3" w:rsidP="00B635C3">
                              <w:r>
                                <w:t xml:space="preserve">E </w:t>
                              </w:r>
                            </w:p>
                            <w:p w14:paraId="1846C01D" w14:textId="77777777" w:rsidR="00B635C3" w:rsidRDefault="00B635C3" w:rsidP="00B635C3">
                              <w:r>
                                <w:sym w:font="Wingdings 2" w:char="F096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603741" y="93282"/>
                            <a:ext cx="763905" cy="446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B102975" w14:textId="390A7FD7" w:rsidR="00B635C3" w:rsidRDefault="00B635C3" w:rsidP="00B635C3">
                              <w:r>
                                <w:t xml:space="preserve">F </w:t>
                              </w:r>
                            </w:p>
                            <w:p w14:paraId="56132061" w14:textId="77777777" w:rsidR="00B635C3" w:rsidRDefault="00B635C3" w:rsidP="00B635C3">
                              <w:r>
                                <w:sym w:font="Wingdings 2" w:char="F096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51E1523" id="Group 15" o:spid="_x0000_s1027" style="position:absolute;left:0;text-align:left;margin-left:249.8pt;margin-top:.75pt;width:265.15pt;height:85.7pt;z-index:251666944;mso-height-relative:margin" coordsize="33676,108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56" o:spid="_x0000_s1028" type="#_x0000_t32" style="position:absolute;left:2134;top:1689;width:26955;height:890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" strokeweight="1pt"/>
                <v:shape id="AutoShape 57" o:spid="_x0000_s1029" type="#_x0000_t32" style="position:absolute;top:3200;width:31648;height:689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" strokeweight="1pt"/>
                <v:shape id="Text Box 2" o:spid="_x0000_s1030" type="#_x0000_t202" style="position:absolute;left:5434;width:7639;height:4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" filled="f" stroked="f">
                  <v:textbox>
                    <w:txbxContent>
                      <w:p w14:paraId="681C28EF" w14:textId="77777777" w:rsidR="00827B85" w:rsidRDefault="00244CAA">
                        <w:r>
                          <w:t>A</w:t>
                        </w:r>
                        <w:r w:rsidR="00827B85">
                          <w:t xml:space="preserve"> </w:t>
                        </w:r>
                      </w:p>
                      <w:p w14:paraId="5914F103" w14:textId="372D838A" w:rsidR="00244CAA" w:rsidRDefault="00827B85">
                        <w:r>
                          <w:sym w:font="Wingdings 2" w:char="F096"/>
                        </w:r>
                      </w:p>
                    </w:txbxContent>
                  </v:textbox>
                </v:shape>
                <v:shape id="Text Box 2" o:spid="_x0000_s1031" type="#_x0000_t202" style="position:absolute;left:15332;top:3291;width:7639;height:4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4863A7CA" w14:textId="54E8EDC5" w:rsidR="00B635C3" w:rsidRDefault="00B635C3" w:rsidP="00B635C3">
                        <w:r>
                          <w:t xml:space="preserve">B </w:t>
                        </w:r>
                      </w:p>
                      <w:p w14:paraId="3228CF78" w14:textId="77777777" w:rsidR="00B635C3" w:rsidRDefault="00B635C3" w:rsidP="00B635C3">
                        <w:r>
                          <w:sym w:font="Wingdings 2" w:char="F096"/>
                        </w:r>
                      </w:p>
                    </w:txbxContent>
                  </v:textbox>
                </v:shape>
                <v:shape id="Text Box 2" o:spid="_x0000_s1032" type="#_x0000_t202" style="position:absolute;left:24822;top:6418;width:7639;height:4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06F68C31" w14:textId="0BC624B1" w:rsidR="00B635C3" w:rsidRDefault="0038717A" w:rsidP="00B635C3">
                        <w:r>
                          <w:t>D</w:t>
                        </w:r>
                        <w:r w:rsidR="00B635C3">
                          <w:t xml:space="preserve"> </w:t>
                        </w:r>
                      </w:p>
                      <w:p w14:paraId="3B6CDD50" w14:textId="77777777" w:rsidR="00B635C3" w:rsidRDefault="00B635C3" w:rsidP="00B635C3">
                        <w:r>
                          <w:sym w:font="Wingdings 2" w:char="F096"/>
                        </w:r>
                      </w:p>
                    </w:txbxContent>
                  </v:textbox>
                </v:shape>
                <v:shape id="Text Box 2" o:spid="_x0000_s1033" type="#_x0000_t202" style="position:absolute;left:6219;top:5273;width:7639;height:4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299C6A76" w14:textId="2FD56825" w:rsidR="00B635C3" w:rsidRDefault="0038717A" w:rsidP="00B635C3">
                        <w:r>
                          <w:t>C</w:t>
                        </w:r>
                      </w:p>
                      <w:p w14:paraId="70ACE7B6" w14:textId="77777777" w:rsidR="00B635C3" w:rsidRDefault="00B635C3" w:rsidP="00B635C3">
                        <w:r>
                          <w:sym w:font="Wingdings 2" w:char="F096"/>
                        </w:r>
                      </w:p>
                    </w:txbxContent>
                  </v:textbox>
                </v:shape>
                <v:shape id="Text Box 2" o:spid="_x0000_s1034" type="#_x0000_t202" style="position:absolute;left:19381;top:2367;width:7640;height:4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14:paraId="6FB1EFBB" w14:textId="7B44D79A" w:rsidR="00B635C3" w:rsidRDefault="00B635C3" w:rsidP="00B635C3">
                        <w:r>
                          <w:t xml:space="preserve">E </w:t>
                        </w:r>
                      </w:p>
                      <w:p w14:paraId="1846C01D" w14:textId="77777777" w:rsidR="00B635C3" w:rsidRDefault="00B635C3" w:rsidP="00B635C3">
                        <w:r>
                          <w:sym w:font="Wingdings 2" w:char="F096"/>
                        </w:r>
                      </w:p>
                    </w:txbxContent>
                  </v:textbox>
                </v:shape>
                <v:shape id="Text Box 2" o:spid="_x0000_s1035" type="#_x0000_t202" style="position:absolute;left:26037;top:932;width:7639;height:4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14:paraId="1B102975" w14:textId="390A7FD7" w:rsidR="00B635C3" w:rsidRDefault="00B635C3" w:rsidP="00B635C3">
                        <w:r>
                          <w:t xml:space="preserve">F </w:t>
                        </w:r>
                      </w:p>
                      <w:p w14:paraId="56132061" w14:textId="77777777" w:rsidR="00B635C3" w:rsidRDefault="00B635C3" w:rsidP="00B635C3">
                        <w:r>
                          <w:sym w:font="Wingdings 2" w:char="F096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2322D" w:rsidRPr="00CA2175">
        <w:rPr>
          <w:b/>
          <w:bCs/>
          <w:lang w:val="pt-BR"/>
        </w:rPr>
        <w:t>A</w:t>
      </w:r>
      <w:r w:rsidR="00B2322D" w:rsidRPr="00CA2175">
        <w:rPr>
          <w:lang w:val="pt-BR"/>
        </w:rPr>
        <w:t xml:space="preserve">. </w:t>
      </w:r>
      <w:r w:rsidR="008A2C91" w:rsidRPr="00CA2175">
        <w:rPr>
          <w:lang w:val="pt-BR"/>
        </w:rPr>
        <w:t>Điểm B nằm giữa hai điểm A và D</w:t>
      </w:r>
      <w:r w:rsidR="00B635C3" w:rsidRPr="00CA2175">
        <w:rPr>
          <w:lang w:val="pt-BR"/>
        </w:rPr>
        <w:t>.</w:t>
      </w:r>
      <w:r w:rsidR="00B2322D" w:rsidRPr="00CA2175">
        <w:rPr>
          <w:lang w:val="pt-BR"/>
        </w:rPr>
        <w:t xml:space="preserve"> </w:t>
      </w:r>
      <w:r w:rsidR="00B2322D" w:rsidRPr="00CA2175">
        <w:rPr>
          <w:lang w:val="pt-BR"/>
        </w:rPr>
        <w:tab/>
      </w:r>
    </w:p>
    <w:p w14:paraId="088DF325" w14:textId="46776D2A" w:rsidR="00B2322D" w:rsidRPr="00CA2175" w:rsidRDefault="00B2322D" w:rsidP="00B90473">
      <w:pPr>
        <w:spacing w:before="60" w:after="60" w:line="276" w:lineRule="auto"/>
        <w:ind w:firstLine="720"/>
        <w:rPr>
          <w:lang w:val="pt-BR"/>
        </w:rPr>
      </w:pPr>
      <w:r w:rsidRPr="00CA2175">
        <w:rPr>
          <w:b/>
          <w:bCs/>
          <w:lang w:val="pt-BR"/>
        </w:rPr>
        <w:t>B.</w:t>
      </w:r>
      <w:r w:rsidRPr="00CA2175">
        <w:rPr>
          <w:lang w:val="pt-BR"/>
        </w:rPr>
        <w:t xml:space="preserve"> </w:t>
      </w:r>
      <w:r w:rsidR="0038717A" w:rsidRPr="00CA2175">
        <w:rPr>
          <w:lang w:val="pt-BR"/>
        </w:rPr>
        <w:t xml:space="preserve">Điểm E nằm giữa hai điểm C và </w:t>
      </w:r>
      <w:r w:rsidR="008A2C91">
        <w:rPr>
          <w:lang w:val="pt-BR"/>
        </w:rPr>
        <w:t>B</w:t>
      </w:r>
      <w:r w:rsidR="0038717A" w:rsidRPr="00CA2175">
        <w:rPr>
          <w:lang w:val="pt-BR"/>
        </w:rPr>
        <w:t>.</w:t>
      </w:r>
    </w:p>
    <w:p w14:paraId="5A0E05F5" w14:textId="77777777" w:rsidR="00E239D2" w:rsidRDefault="00B2322D" w:rsidP="00B90473">
      <w:pPr>
        <w:spacing w:before="60" w:after="60" w:line="276" w:lineRule="auto"/>
        <w:ind w:firstLine="720"/>
        <w:rPr>
          <w:lang w:val="pt-BR"/>
        </w:rPr>
      </w:pPr>
      <w:r w:rsidRPr="00CA2175">
        <w:rPr>
          <w:b/>
          <w:bCs/>
          <w:lang w:val="pt-BR"/>
        </w:rPr>
        <w:t>C.</w:t>
      </w:r>
      <w:r w:rsidRPr="00CA2175">
        <w:rPr>
          <w:lang w:val="pt-BR"/>
        </w:rPr>
        <w:t xml:space="preserve"> </w:t>
      </w:r>
      <w:r w:rsidR="0038717A" w:rsidRPr="00CA2175">
        <w:rPr>
          <w:lang w:val="pt-BR"/>
        </w:rPr>
        <w:t>Ba điểm D, B và E thẳng hàng.</w:t>
      </w:r>
      <w:r w:rsidRPr="00CA2175">
        <w:rPr>
          <w:lang w:val="pt-BR"/>
        </w:rPr>
        <w:tab/>
      </w:r>
      <w:r w:rsidR="00227BAC">
        <w:rPr>
          <w:lang w:val="pt-BR"/>
        </w:rPr>
        <w:tab/>
      </w:r>
    </w:p>
    <w:p w14:paraId="48B59341" w14:textId="183F9399" w:rsidR="00B2322D" w:rsidRPr="00CA2175" w:rsidRDefault="00B2322D" w:rsidP="00B90473">
      <w:pPr>
        <w:spacing w:before="60" w:after="60" w:line="276" w:lineRule="auto"/>
        <w:ind w:firstLine="720"/>
        <w:rPr>
          <w:lang w:val="pt-BR"/>
        </w:rPr>
      </w:pPr>
      <w:r w:rsidRPr="00CA2175">
        <w:rPr>
          <w:b/>
          <w:bCs/>
          <w:lang w:val="pt-BR"/>
        </w:rPr>
        <w:t>D.</w:t>
      </w:r>
      <w:r w:rsidRPr="00CA2175">
        <w:rPr>
          <w:lang w:val="pt-BR"/>
        </w:rPr>
        <w:t xml:space="preserve"> </w:t>
      </w:r>
      <w:r w:rsidR="008A2C91" w:rsidRPr="00CA2175">
        <w:rPr>
          <w:lang w:val="pt-BR"/>
        </w:rPr>
        <w:t>Ba điểm A, B và C thẳng hàng</w:t>
      </w:r>
      <w:r w:rsidR="0038717A" w:rsidRPr="00CA2175">
        <w:rPr>
          <w:lang w:val="pt-BR"/>
        </w:rPr>
        <w:t>.</w:t>
      </w:r>
    </w:p>
    <w:p w14:paraId="5051D0A6" w14:textId="20EBF9AD" w:rsidR="00C13907" w:rsidRPr="00885D25" w:rsidRDefault="009D103C" w:rsidP="00C13907">
      <w:pPr>
        <w:spacing w:before="60" w:after="60" w:line="276" w:lineRule="auto"/>
        <w:rPr>
          <w:lang w:val="pt-BR"/>
        </w:rPr>
      </w:pPr>
      <w:r w:rsidRPr="00CA2175">
        <w:rPr>
          <w:rFonts w:eastAsia="Calibri"/>
          <w:b/>
          <w:bCs/>
          <w:iCs/>
          <w:color w:val="000000"/>
          <w:lang w:val="pt-BR"/>
        </w:rPr>
        <w:lastRenderedPageBreak/>
        <w:t xml:space="preserve">Câu </w:t>
      </w:r>
      <w:r w:rsidR="00DC08B9" w:rsidRPr="00CA2175">
        <w:rPr>
          <w:rFonts w:eastAsia="Calibri"/>
          <w:b/>
          <w:bCs/>
          <w:iCs/>
          <w:color w:val="000000"/>
          <w:lang w:val="pt-BR"/>
        </w:rPr>
        <w:t>6</w:t>
      </w:r>
      <w:r w:rsidRPr="00CA2175">
        <w:rPr>
          <w:rFonts w:eastAsia="Calibri"/>
          <w:b/>
          <w:bCs/>
          <w:iCs/>
          <w:color w:val="000000"/>
          <w:lang w:val="pt-BR"/>
        </w:rPr>
        <w:t xml:space="preserve">. </w:t>
      </w:r>
      <w:r w:rsidRPr="00CA2175">
        <w:rPr>
          <w:rFonts w:eastAsia="Calibri"/>
          <w:b/>
          <w:color w:val="FF0000"/>
        </w:rPr>
        <w:t>[</w:t>
      </w:r>
      <w:r w:rsidR="00EC7249">
        <w:rPr>
          <w:rFonts w:eastAsia="Calibri"/>
          <w:b/>
          <w:color w:val="FF0000"/>
        </w:rPr>
        <w:t>NB</w:t>
      </w:r>
      <w:r w:rsidRPr="00CA2175">
        <w:rPr>
          <w:rFonts w:eastAsia="Calibri"/>
          <w:b/>
          <w:color w:val="FF0000"/>
        </w:rPr>
        <w:t xml:space="preserve">] </w:t>
      </w:r>
      <w:r w:rsidR="00274240">
        <w:rPr>
          <w:lang w:val="pt-BR"/>
        </w:rPr>
        <w:t>Phân số</w:t>
      </w:r>
      <w:r w:rsidR="00C13907" w:rsidRPr="00885D25">
        <w:rPr>
          <w:lang w:val="pt-BR"/>
        </w:rPr>
        <w:t xml:space="preserve"> </w:t>
      </w:r>
      <w:r w:rsidR="00A3686A" w:rsidRPr="00A3686A">
        <w:rPr>
          <w:position w:val="-26"/>
        </w:rPr>
        <w:object w:dxaOrig="520" w:dyaOrig="680" w14:anchorId="1E548AB3">
          <v:shape id="_x0000_i1035" type="#_x0000_t75" style="width:26.25pt;height:34.3pt" o:ole="">
            <v:imagedata r:id="rId28" o:title=""/>
          </v:shape>
          <o:OLEObject Type="Embed" ProgID="Equation.DSMT4" ShapeID="_x0000_i1035" DrawAspect="Content" ObjectID="_1723183642" r:id="rId29"/>
        </w:object>
      </w:r>
      <w:r w:rsidR="00C13907" w:rsidRPr="00885D25">
        <w:rPr>
          <w:lang w:val="pt-BR"/>
        </w:rPr>
        <w:t xml:space="preserve"> </w:t>
      </w:r>
      <w:r w:rsidR="00274240">
        <w:rPr>
          <w:lang w:val="pt-BR"/>
        </w:rPr>
        <w:t>viết dưới dạng số thập phân là:</w:t>
      </w:r>
    </w:p>
    <w:p w14:paraId="6DBE44D2" w14:textId="3589568D" w:rsidR="00C13907" w:rsidRPr="00885D25" w:rsidRDefault="00C13907" w:rsidP="00C13907">
      <w:pPr>
        <w:spacing w:before="60" w:after="60" w:line="276" w:lineRule="auto"/>
        <w:ind w:firstLine="720"/>
        <w:rPr>
          <w:lang w:val="pt-BR"/>
        </w:rPr>
      </w:pPr>
      <w:r w:rsidRPr="00885D25">
        <w:rPr>
          <w:b/>
          <w:bCs/>
          <w:lang w:val="pt-BR"/>
        </w:rPr>
        <w:t>A</w:t>
      </w:r>
      <w:r w:rsidRPr="00885D25">
        <w:rPr>
          <w:lang w:val="pt-BR"/>
        </w:rPr>
        <w:t xml:space="preserve">. </w:t>
      </w:r>
      <w:r w:rsidR="00274240" w:rsidRPr="00CC6247">
        <w:rPr>
          <w:position w:val="-10"/>
        </w:rPr>
        <w:object w:dxaOrig="560" w:dyaOrig="320" w14:anchorId="040F5F25">
          <v:shape id="_x0000_i1036" type="#_x0000_t75" style="width:28.25pt;height:16.15pt" o:ole="">
            <v:imagedata r:id="rId30" o:title=""/>
          </v:shape>
          <o:OLEObject Type="Embed" ProgID="Equation.DSMT4" ShapeID="_x0000_i1036" DrawAspect="Content" ObjectID="_1723183643" r:id="rId31"/>
        </w:object>
      </w:r>
      <w:r w:rsidRPr="00885D25">
        <w:rPr>
          <w:lang w:val="pt-BR"/>
        </w:rPr>
        <w:tab/>
      </w:r>
      <w:r w:rsidRPr="00885D25">
        <w:rPr>
          <w:lang w:val="pt-BR"/>
        </w:rPr>
        <w:tab/>
      </w:r>
      <w:r w:rsidRPr="00885D25">
        <w:rPr>
          <w:b/>
          <w:bCs/>
          <w:lang w:val="pt-BR"/>
        </w:rPr>
        <w:t>B.</w:t>
      </w:r>
      <w:r w:rsidRPr="00885D25">
        <w:rPr>
          <w:lang w:val="pt-BR"/>
        </w:rPr>
        <w:t xml:space="preserve"> </w:t>
      </w:r>
      <w:r w:rsidR="00274240" w:rsidRPr="00CC6247">
        <w:rPr>
          <w:position w:val="-10"/>
        </w:rPr>
        <w:object w:dxaOrig="840" w:dyaOrig="320" w14:anchorId="74EE8A9C">
          <v:shape id="_x0000_i1037" type="#_x0000_t75" style="width:41.7pt;height:16.15pt" o:ole="">
            <v:imagedata r:id="rId32" o:title=""/>
          </v:shape>
          <o:OLEObject Type="Embed" ProgID="Equation.DSMT4" ShapeID="_x0000_i1037" DrawAspect="Content" ObjectID="_1723183644" r:id="rId33"/>
        </w:object>
      </w:r>
      <w:r w:rsidRPr="00885D25">
        <w:rPr>
          <w:lang w:val="pt-BR"/>
        </w:rPr>
        <w:tab/>
      </w:r>
      <w:r w:rsidRPr="00885D25">
        <w:rPr>
          <w:lang w:val="pt-BR"/>
        </w:rPr>
        <w:tab/>
      </w:r>
      <w:r w:rsidRPr="00885D25">
        <w:rPr>
          <w:b/>
          <w:bCs/>
          <w:lang w:val="pt-BR"/>
        </w:rPr>
        <w:t>C.</w:t>
      </w:r>
      <w:r w:rsidRPr="00885D25">
        <w:rPr>
          <w:lang w:val="pt-BR"/>
        </w:rPr>
        <w:t xml:space="preserve"> </w:t>
      </w:r>
      <w:r w:rsidR="00274240" w:rsidRPr="00CC6247">
        <w:rPr>
          <w:position w:val="-10"/>
        </w:rPr>
        <w:object w:dxaOrig="580" w:dyaOrig="320" w14:anchorId="1316077D">
          <v:shape id="_x0000_i1038" type="#_x0000_t75" style="width:28.25pt;height:16.15pt" o:ole="">
            <v:imagedata r:id="rId34" o:title=""/>
          </v:shape>
          <o:OLEObject Type="Embed" ProgID="Equation.DSMT4" ShapeID="_x0000_i1038" DrawAspect="Content" ObjectID="_1723183645" r:id="rId35"/>
        </w:object>
      </w:r>
      <w:r w:rsidRPr="00885D25">
        <w:rPr>
          <w:lang w:val="pt-BR"/>
        </w:rPr>
        <w:tab/>
      </w:r>
      <w:r w:rsidRPr="00885D25">
        <w:rPr>
          <w:lang w:val="pt-BR"/>
        </w:rPr>
        <w:tab/>
      </w:r>
      <w:r w:rsidRPr="00885D25">
        <w:rPr>
          <w:b/>
          <w:color w:val="000000"/>
        </w:rPr>
        <w:t>D.</w:t>
      </w:r>
      <w:r w:rsidRPr="00885D25">
        <w:t xml:space="preserve">  </w:t>
      </w:r>
      <w:r w:rsidR="00274240" w:rsidRPr="00CC6247">
        <w:rPr>
          <w:position w:val="-10"/>
        </w:rPr>
        <w:object w:dxaOrig="700" w:dyaOrig="320" w14:anchorId="43C48EDA">
          <v:shape id="_x0000_i1039" type="#_x0000_t75" style="width:35pt;height:16.15pt" o:ole="">
            <v:imagedata r:id="rId36" o:title=""/>
          </v:shape>
          <o:OLEObject Type="Embed" ProgID="Equation.DSMT4" ShapeID="_x0000_i1039" DrawAspect="Content" ObjectID="_1723183646" r:id="rId37"/>
        </w:object>
      </w:r>
    </w:p>
    <w:p w14:paraId="1847FE77" w14:textId="7BF5AF7D" w:rsidR="00483B2D" w:rsidRDefault="00B2322D" w:rsidP="00483B2D">
      <w:pPr>
        <w:spacing w:before="60" w:after="60" w:line="276" w:lineRule="auto"/>
      </w:pPr>
      <w:r w:rsidRPr="00CA2175">
        <w:rPr>
          <w:b/>
        </w:rPr>
        <w:t xml:space="preserve">Câu </w:t>
      </w:r>
      <w:r w:rsidR="00DC08B9" w:rsidRPr="00CA2175">
        <w:rPr>
          <w:b/>
        </w:rPr>
        <w:t>7</w:t>
      </w:r>
      <w:r w:rsidRPr="00CA2175">
        <w:rPr>
          <w:b/>
        </w:rPr>
        <w:t>.</w:t>
      </w:r>
      <w:r w:rsidRPr="00CA2175">
        <w:t xml:space="preserve"> </w:t>
      </w:r>
      <w:r w:rsidR="00483B2D" w:rsidRPr="00B90473">
        <w:rPr>
          <w:rFonts w:eastAsia="Calibri"/>
          <w:b/>
          <w:color w:val="FF0000"/>
        </w:rPr>
        <w:t xml:space="preserve">[NB] </w:t>
      </w:r>
      <w:r w:rsidR="00483B2D">
        <w:rPr>
          <w:lang w:val="pt-BR"/>
        </w:rPr>
        <w:t>Quan sát hình vẽ bên dưới và cho biết khẳng định nào</w:t>
      </w:r>
      <w:r w:rsidR="00483B2D" w:rsidRPr="006B3F83">
        <w:t xml:space="preserve"> </w:t>
      </w:r>
      <w:r w:rsidR="00483B2D">
        <w:t xml:space="preserve">là </w:t>
      </w:r>
      <w:r w:rsidR="00483B2D">
        <w:rPr>
          <w:b/>
        </w:rPr>
        <w:t>sai</w:t>
      </w:r>
      <w:r w:rsidR="00483B2D" w:rsidRPr="00B90473">
        <w:t>?</w:t>
      </w:r>
    </w:p>
    <w:p w14:paraId="0AF27D9E" w14:textId="1B5A45A0" w:rsidR="00FE63FB" w:rsidRDefault="00FE63FB" w:rsidP="00FE63FB">
      <w:pPr>
        <w:spacing w:before="60" w:after="60" w:line="276" w:lineRule="auto"/>
        <w:ind w:firstLine="720"/>
        <w:jc w:val="both"/>
        <w:rPr>
          <w:b/>
          <w:bCs/>
          <w:lang w:val="pt-B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80608" behindDoc="1" locked="0" layoutInCell="1" allowOverlap="1" wp14:anchorId="105E6A32" wp14:editId="4156969E">
                <wp:simplePos x="0" y="0"/>
                <wp:positionH relativeFrom="column">
                  <wp:posOffset>2754321</wp:posOffset>
                </wp:positionH>
                <wp:positionV relativeFrom="paragraph">
                  <wp:posOffset>150517</wp:posOffset>
                </wp:positionV>
                <wp:extent cx="3003631" cy="1510497"/>
                <wp:effectExtent l="0" t="0" r="0" b="0"/>
                <wp:wrapNone/>
                <wp:docPr id="17" name="Group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03631" cy="1510497"/>
                          <a:chOff x="0" y="0"/>
                          <a:chExt cx="3003631" cy="1510497"/>
                        </a:xfrm>
                      </wpg:grpSpPr>
                      <wpg:grpSp>
                        <wpg:cNvPr id="18" name="Group 18"/>
                        <wpg:cNvGrpSpPr/>
                        <wpg:grpSpPr>
                          <a:xfrm>
                            <a:off x="0" y="5788"/>
                            <a:ext cx="2881911" cy="1400681"/>
                            <a:chOff x="0" y="0"/>
                            <a:chExt cx="2881911" cy="1400681"/>
                          </a:xfrm>
                        </wpg:grpSpPr>
                        <wpg:grpSp>
                          <wpg:cNvPr id="19" name="Group 19"/>
                          <wpg:cNvGrpSpPr/>
                          <wpg:grpSpPr>
                            <a:xfrm>
                              <a:off x="225706" y="0"/>
                              <a:ext cx="2656205" cy="1355725"/>
                              <a:chOff x="0" y="0"/>
                              <a:chExt cx="2656205" cy="1355725"/>
                            </a:xfrm>
                          </wpg:grpSpPr>
                          <pic:pic xmlns:pic="http://schemas.openxmlformats.org/drawingml/2006/picture">
                            <pic:nvPicPr>
                              <pic:cNvPr id="20" name="Picture 20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3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33638" t="41412" r="44089" b="38376"/>
                              <a:stretch/>
                            </pic:blipFill>
                            <pic:spPr bwMode="auto">
                              <a:xfrm>
                                <a:off x="0" y="0"/>
                                <a:ext cx="2656205" cy="1355725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wps:wsp>
                            <wps:cNvPr id="21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94431" y="80969"/>
                                <a:ext cx="563880" cy="3327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00F56B9" w14:textId="77777777" w:rsidR="00483B2D" w:rsidRDefault="00483B2D" w:rsidP="00483B2D">
                                  <w:r w:rsidRPr="00695E66">
                                    <w:rPr>
                                      <w:position w:val="-6"/>
                                    </w:rPr>
                                    <w:object w:dxaOrig="580" w:dyaOrig="360" w14:anchorId="1367CC25">
                                      <v:shape id="_x0000_i1041" type="#_x0000_t75" style="width:29.6pt;height:18.15pt" o:ole="">
                                        <v:imagedata r:id="rId39" o:title=""/>
                                      </v:shape>
                                      <o:OLEObject Type="Embed" ProgID="Equation.DSMT4" ShapeID="_x0000_i1041" DrawAspect="Content" ObjectID="_1723183686" r:id="rId40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  <wps:wsp>
                            <wps:cNvPr id="22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99559" y="34711"/>
                                <a:ext cx="481965" cy="3327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0810ED5" w14:textId="77777777" w:rsidR="00483B2D" w:rsidRDefault="00483B2D" w:rsidP="00483B2D">
                                  <w:r w:rsidRPr="00695E66">
                                    <w:rPr>
                                      <w:position w:val="-6"/>
                                    </w:rPr>
                                    <w:object w:dxaOrig="460" w:dyaOrig="360" w14:anchorId="14F04483">
                                      <v:shape id="_x0000_i1043" type="#_x0000_t75" style="width:22.9pt;height:18.15pt" o:ole="">
                                        <v:imagedata r:id="rId41" o:title=""/>
                                      </v:shape>
                                      <o:OLEObject Type="Embed" ProgID="Equation.DSMT4" ShapeID="_x0000_i1043" DrawAspect="Content" ObjectID="_1723183687" r:id="rId42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  <wps:wsp>
                            <wps:cNvPr id="23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85683" y="156209"/>
                                <a:ext cx="481965" cy="3327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ABED08B" w14:textId="77777777" w:rsidR="00483B2D" w:rsidRDefault="00483B2D" w:rsidP="00483B2D">
                                  <w:r w:rsidRPr="00695E66">
                                    <w:rPr>
                                      <w:position w:val="-6"/>
                                    </w:rPr>
                                    <w:object w:dxaOrig="460" w:dyaOrig="360" w14:anchorId="22B311CE">
                                      <v:shape id="_x0000_i1045" type="#_x0000_t75" style="width:22.9pt;height:18.15pt" o:ole="">
                                        <v:imagedata r:id="rId43" o:title=""/>
                                      </v:shape>
                                      <o:OLEObject Type="Embed" ProgID="Equation.DSMT4" ShapeID="_x0000_i1045" DrawAspect="Content" ObjectID="_1723183688" r:id="rId44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wpg:grpSp>
                        <wpg:grpSp>
                          <wpg:cNvPr id="24" name="Group 24"/>
                          <wpg:cNvGrpSpPr/>
                          <wpg:grpSpPr>
                            <a:xfrm>
                              <a:off x="0" y="457057"/>
                              <a:ext cx="2517323" cy="943624"/>
                              <a:chOff x="0" y="-143"/>
                              <a:chExt cx="2517323" cy="943624"/>
                            </a:xfrm>
                          </wpg:grpSpPr>
                          <wps:wsp>
                            <wps:cNvPr id="25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497711"/>
                                <a:ext cx="526648" cy="4457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8C9F58A" w14:textId="77777777" w:rsidR="00483B2D" w:rsidRDefault="00483B2D" w:rsidP="00483B2D">
                                  <w:pPr>
                                    <w:jc w:val="center"/>
                                  </w:pPr>
                                  <w: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6" name="Group 26"/>
                            <wpg:cNvGrpSpPr/>
                            <wpg:grpSpPr>
                              <a:xfrm>
                                <a:off x="393517" y="-143"/>
                                <a:ext cx="2123806" cy="419353"/>
                                <a:chOff x="-22" y="-143"/>
                                <a:chExt cx="2123806" cy="419353"/>
                              </a:xfrm>
                              <a:noFill/>
                            </wpg:grpSpPr>
                            <wps:wsp>
                              <wps:cNvPr id="27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22" y="86470"/>
                                  <a:ext cx="563880" cy="332740"/>
                                </a:xfrm>
                                <a:prstGeom prst="rect">
                                  <a:avLst/>
                                </a:prstGeom>
                                <a:grpFill/>
                                <a:ln w="6350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8B1EE8D" w14:textId="77777777" w:rsidR="00483B2D" w:rsidRDefault="00483B2D" w:rsidP="00483B2D">
                                    <w:r w:rsidRPr="00695E66">
                                      <w:rPr>
                                        <w:position w:val="-6"/>
                                      </w:rPr>
                                      <w:object w:dxaOrig="580" w:dyaOrig="360" w14:anchorId="6B892DE1">
                                        <v:shape id="_x0000_i1047" type="#_x0000_t75" style="width:29.6pt;height:18.15pt" o:ole="">
                                          <v:imagedata r:id="rId45" o:title=""/>
                                        </v:shape>
                                        <o:OLEObject Type="Embed" ProgID="Equation.DSMT4" ShapeID="_x0000_i1047" DrawAspect="Content" ObjectID="_1723183689" r:id="rId4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34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59294" y="-143"/>
                                  <a:ext cx="364490" cy="332740"/>
                                </a:xfrm>
                                <a:prstGeom prst="rect">
                                  <a:avLst/>
                                </a:prstGeom>
                                <a:grpFill/>
                                <a:ln w="6350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7B30B3C" w14:textId="77777777" w:rsidR="00483B2D" w:rsidRDefault="00483B2D" w:rsidP="00483B2D">
                                    <w:r w:rsidRPr="00695E66">
                                      <w:rPr>
                                        <w:position w:val="-6"/>
                                      </w:rPr>
                                      <w:object w:dxaOrig="460" w:dyaOrig="360" w14:anchorId="40B4EB48">
                                        <v:shape id="_x0000_i1049" type="#_x0000_t75" style="width:22.9pt;height:18.15pt" o:ole="">
                                          <v:imagedata r:id="rId47" o:title=""/>
                                        </v:shape>
                                        <o:OLEObject Type="Embed" ProgID="Equation.DSMT4" ShapeID="_x0000_i1049" DrawAspect="Content" ObjectID="_1723183690" r:id="rId4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</wpg:grpSp>
                        </wpg:grpSp>
                      </wpg:grpSp>
                      <wpg:grpSp>
                        <wpg:cNvPr id="35" name="Group 35"/>
                        <wpg:cNvGrpSpPr/>
                        <wpg:grpSpPr>
                          <a:xfrm>
                            <a:off x="202557" y="0"/>
                            <a:ext cx="2801074" cy="1510497"/>
                            <a:chOff x="0" y="0"/>
                            <a:chExt cx="2801074" cy="1510497"/>
                          </a:xfrm>
                        </wpg:grpSpPr>
                        <wpg:grpSp>
                          <wpg:cNvPr id="36" name="Group 36"/>
                          <wpg:cNvGrpSpPr/>
                          <wpg:grpSpPr>
                            <a:xfrm>
                              <a:off x="0" y="0"/>
                              <a:ext cx="2801074" cy="1510497"/>
                              <a:chOff x="0" y="0"/>
                              <a:chExt cx="2801074" cy="1510497"/>
                            </a:xfrm>
                          </wpg:grpSpPr>
                          <wps:wsp>
                            <wps:cNvPr id="37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53263" y="1238314"/>
                                <a:ext cx="526648" cy="27218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41AAA11" w14:textId="77777777" w:rsidR="00483B2D" w:rsidRDefault="00483B2D" w:rsidP="00483B2D">
                                  <w:pPr>
                                    <w:jc w:val="center"/>
                                  </w:pPr>
                                  <w: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8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74426" y="995423"/>
                                <a:ext cx="526648" cy="4457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02AE47A" w14:textId="77777777" w:rsidR="00483B2D" w:rsidRDefault="00483B2D" w:rsidP="00483B2D">
                                  <w:pPr>
                                    <w:jc w:val="center"/>
                                  </w:pPr>
                                  <w: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9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0942" y="0"/>
                                <a:ext cx="526648" cy="4457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4231423" w14:textId="77777777" w:rsidR="00483B2D" w:rsidRDefault="00483B2D" w:rsidP="00483B2D">
                                  <w:pPr>
                                    <w:jc w:val="center"/>
                                  </w:pPr>
                                  <w: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29742" y="347241"/>
                                <a:ext cx="526648" cy="4457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5E017DE" w14:textId="77777777" w:rsidR="00483B2D" w:rsidRDefault="00483B2D" w:rsidP="00483B2D">
                                  <w:pPr>
                                    <w:jc w:val="center"/>
                                  </w:pPr>
                                  <w:r>
                                    <w:t>z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2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949124"/>
                                <a:ext cx="659130" cy="3873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AC85A83" w14:textId="77777777" w:rsidR="00483B2D" w:rsidRDefault="00483B2D" w:rsidP="00483B2D">
                                  <w:r w:rsidRPr="00695E66">
                                    <w:rPr>
                                      <w:position w:val="-6"/>
                                    </w:rPr>
                                    <w:object w:dxaOrig="580" w:dyaOrig="360" w14:anchorId="2564E595">
                                      <v:shape id="_x0000_i1051" type="#_x0000_t75" style="width:29.6pt;height:18.15pt" o:ole="">
                                        <v:imagedata r:id="rId49" o:title=""/>
                                      </v:shape>
                                      <o:OLEObject Type="Embed" ProgID="Equation.DSMT4" ShapeID="_x0000_i1051" DrawAspect="Content" ObjectID="_1723183691" r:id="rId50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  <wps:wsp>
                          <wps:cNvPr id="44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94956" y="971973"/>
                              <a:ext cx="405765" cy="33274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8743258" w14:textId="77777777" w:rsidR="00483B2D" w:rsidRDefault="00483B2D" w:rsidP="00483B2D">
                                <w:r w:rsidRPr="00695E66">
                                  <w:rPr>
                                    <w:position w:val="-6"/>
                                  </w:rPr>
                                  <w:object w:dxaOrig="340" w:dyaOrig="360" w14:anchorId="6CEE9918">
                                    <v:shape id="_x0000_i1053" type="#_x0000_t75" style="width:16.8pt;height:18.15pt" o:ole="">
                                      <v:imagedata r:id="rId51" o:title=""/>
                                    </v:shape>
                                    <o:OLEObject Type="Embed" ProgID="Equation.DSMT4" ShapeID="_x0000_i1053" DrawAspect="Content" ObjectID="_1723183692" r:id="rId5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05E6A32" id="Group 17" o:spid="_x0000_s1036" style="position:absolute;left:0;text-align:left;margin-left:216.9pt;margin-top:11.85pt;width:236.5pt;height:118.95pt;z-index:-251535872;mso-height-relative:margin" coordsize="30036,151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">
                <v:group id="Group 18" o:spid="_x0000_s1037" style="position:absolute;top:57;width:28819;height:14007" coordsize="28819,140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<v:group id="Group 19" o:spid="_x0000_s1038" style="position:absolute;left:2257;width:26562;height:13557" coordsize="26562,135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  <v:shape id="Picture 20" o:spid="_x0000_s1039" type="#_x0000_t75" style="position:absolute;width:26562;height:135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">
                      <v:imagedata r:id="rId53" o:title="" croptop="27140f" cropbottom="25150f" cropleft="22045f" cropright="28894f"/>
                    </v:shape>
                    <v:shape id="Text Box 2" o:spid="_x0000_s1040" type="#_x0000_t202" style="position:absolute;left:6944;top:809;width:5639;height:33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" filled="f" stroked="f" strokeweight=".5pt">
                      <v:textbox style="mso-fit-shape-to-text:t">
                        <w:txbxContent>
                          <w:p w14:paraId="100F56B9" w14:textId="77777777" w:rsidR="00483B2D" w:rsidRDefault="00483B2D" w:rsidP="00483B2D">
                            <w:r w:rsidRPr="00695E66">
                              <w:rPr>
                                <w:position w:val="-6"/>
                              </w:rPr>
                              <w:object w:dxaOrig="580" w:dyaOrig="360" w14:anchorId="1367CC25">
                                <v:shape id="_x0000_i1041" type="#_x0000_t75" style="width:29.6pt;height:18.15pt" o:ole="">
                                  <v:imagedata r:id="rId39" o:title=""/>
                                </v:shape>
                                <o:OLEObject Type="Embed" ProgID="Equation.DSMT4" ShapeID="_x0000_i1041" DrawAspect="Content" ObjectID="_1723183686" r:id="rId54"/>
                              </w:object>
                            </w:r>
                          </w:p>
                        </w:txbxContent>
                      </v:textbox>
                    </v:shape>
                    <v:shape id="Text Box 2" o:spid="_x0000_s1041" type="#_x0000_t202" style="position:absolute;left:10995;top:347;width:4820;height:33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" filled="f" stroked="f" strokeweight=".5pt">
                      <v:textbox style="mso-fit-shape-to-text:t">
                        <w:txbxContent>
                          <w:p w14:paraId="60810ED5" w14:textId="77777777" w:rsidR="00483B2D" w:rsidRDefault="00483B2D" w:rsidP="00483B2D">
                            <w:r w:rsidRPr="00695E66">
                              <w:rPr>
                                <w:position w:val="-6"/>
                              </w:rPr>
                              <w:object w:dxaOrig="460" w:dyaOrig="360" w14:anchorId="14F04483">
                                <v:shape id="_x0000_i1043" type="#_x0000_t75" style="width:22.9pt;height:18.15pt" o:ole="">
                                  <v:imagedata r:id="rId41" o:title=""/>
                                </v:shape>
                                <o:OLEObject Type="Embed" ProgID="Equation.DSMT4" ShapeID="_x0000_i1043" DrawAspect="Content" ObjectID="_1723183687" r:id="rId55"/>
                              </w:object>
                            </w:r>
                          </w:p>
                        </w:txbxContent>
                      </v:textbox>
                    </v:shape>
                    <v:shape id="Text Box 2" o:spid="_x0000_s1042" type="#_x0000_t202" style="position:absolute;left:15856;top:1562;width:4820;height:33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" filled="f" stroked="f" strokeweight=".5pt">
                      <v:textbox style="mso-fit-shape-to-text:t">
                        <w:txbxContent>
                          <w:p w14:paraId="4ABED08B" w14:textId="77777777" w:rsidR="00483B2D" w:rsidRDefault="00483B2D" w:rsidP="00483B2D">
                            <w:r w:rsidRPr="00695E66">
                              <w:rPr>
                                <w:position w:val="-6"/>
                              </w:rPr>
                              <w:object w:dxaOrig="460" w:dyaOrig="360" w14:anchorId="22B311CE">
                                <v:shape id="_x0000_i1045" type="#_x0000_t75" style="width:22.9pt;height:18.15pt" o:ole="">
                                  <v:imagedata r:id="rId43" o:title=""/>
                                </v:shape>
                                <o:OLEObject Type="Embed" ProgID="Equation.DSMT4" ShapeID="_x0000_i1045" DrawAspect="Content" ObjectID="_1723183688" r:id="rId56"/>
                              </w:object>
                            </w:r>
                          </w:p>
                        </w:txbxContent>
                      </v:textbox>
                    </v:shape>
                  </v:group>
                  <v:group id="Group 24" o:spid="_x0000_s1043" style="position:absolute;top:4570;width:25173;height:9436" coordorigin=",-1" coordsize="25173,94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  <v:shape id="Text Box 2" o:spid="_x0000_s1044" type="#_x0000_t202" style="position:absolute;top:4977;width:5266;height:44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    <v:textbox>
                        <w:txbxContent>
                          <w:p w14:paraId="38C9F58A" w14:textId="77777777" w:rsidR="00483B2D" w:rsidRDefault="00483B2D" w:rsidP="00483B2D">
                            <w:pPr>
                              <w:jc w:val="center"/>
                            </w:pPr>
                            <w:r>
                              <w:t>t</w:t>
                            </w:r>
                          </w:p>
                        </w:txbxContent>
                      </v:textbox>
                    </v:shape>
                    <v:group id="Group 26" o:spid="_x0000_s1045" style="position:absolute;left:3935;top:-1;width:21238;height:4193" coordorigin=",-1" coordsize="21238,41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  <v:shape id="Text Box 2" o:spid="_x0000_s1046" type="#_x0000_t202" style="position:absolute;top:864;width:5638;height:33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" filled="f" stroked="f" strokeweight=".5pt">
                        <v:textbox style="mso-fit-shape-to-text:t">
                          <w:txbxContent>
                            <w:p w14:paraId="08B1EE8D" w14:textId="77777777" w:rsidR="00483B2D" w:rsidRDefault="00483B2D" w:rsidP="00483B2D">
                              <w:r w:rsidRPr="00695E66">
                                <w:rPr>
                                  <w:position w:val="-6"/>
                                </w:rPr>
                                <w:object w:dxaOrig="580" w:dyaOrig="360" w14:anchorId="6B892DE1">
                                  <v:shape id="_x0000_i1047" type="#_x0000_t75" style="width:29.6pt;height:18.15pt" o:ole="">
                                    <v:imagedata r:id="rId45" o:title=""/>
                                  </v:shape>
                                  <o:OLEObject Type="Embed" ProgID="Equation.DSMT4" ShapeID="_x0000_i1047" DrawAspect="Content" ObjectID="_1723183689" r:id="rId57"/>
                                </w:object>
                              </w:r>
                            </w:p>
                          </w:txbxContent>
                        </v:textbox>
                      </v:shape>
                      <v:shape id="Text Box 2" o:spid="_x0000_s1047" type="#_x0000_t202" style="position:absolute;left:17592;top:-1;width:3645;height:33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" filled="f" stroked="f" strokeweight=".5pt">
                        <v:textbox style="mso-fit-shape-to-text:t">
                          <w:txbxContent>
                            <w:p w14:paraId="77B30B3C" w14:textId="77777777" w:rsidR="00483B2D" w:rsidRDefault="00483B2D" w:rsidP="00483B2D">
                              <w:r w:rsidRPr="00695E66">
                                <w:rPr>
                                  <w:position w:val="-6"/>
                                </w:rPr>
                                <w:object w:dxaOrig="460" w:dyaOrig="360" w14:anchorId="40B4EB48">
                                  <v:shape id="_x0000_i1049" type="#_x0000_t75" style="width:22.9pt;height:18.15pt" o:ole="">
                                    <v:imagedata r:id="rId47" o:title=""/>
                                  </v:shape>
                                  <o:OLEObject Type="Embed" ProgID="Equation.DSMT4" ShapeID="_x0000_i1049" DrawAspect="Content" ObjectID="_1723183690" r:id="rId58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v:group id="Group 35" o:spid="_x0000_s1048" style="position:absolute;left:2025;width:28011;height:15104" coordsize="28010,15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<v:group id="Group 36" o:spid="_x0000_s1049" style="position:absolute;width:28010;height:15104" coordsize="28010,15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  <v:shape id="Text Box 2" o:spid="_x0000_s1050" type="#_x0000_t202" style="position:absolute;left:10532;top:12383;width:5267;height:27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    <v:textbox>
                        <w:txbxContent>
                          <w:p w14:paraId="141AAA11" w14:textId="77777777" w:rsidR="00483B2D" w:rsidRDefault="00483B2D" w:rsidP="00483B2D">
                            <w:pPr>
                              <w:jc w:val="center"/>
                            </w:pPr>
                            <w:r>
                              <w:t>O</w:t>
                            </w:r>
                          </w:p>
                        </w:txbxContent>
                      </v:textbox>
                    </v:shape>
                    <v:shape id="Text Box 2" o:spid="_x0000_s1051" type="#_x0000_t202" style="position:absolute;left:22744;top:9954;width:5266;height:44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 filled="f" stroked="f">
                      <v:textbox>
                        <w:txbxContent>
                          <w:p w14:paraId="002AE47A" w14:textId="77777777" w:rsidR="00483B2D" w:rsidRDefault="00483B2D" w:rsidP="00483B2D">
                            <w:pPr>
                              <w:jc w:val="center"/>
                            </w:pPr>
                            <w:r>
                              <w:t>x</w:t>
                            </w:r>
                          </w:p>
                        </w:txbxContent>
                      </v:textbox>
                    </v:shape>
                    <v:shape id="Text Box 2" o:spid="_x0000_s1052" type="#_x0000_t202" style="position:absolute;left:3009;width:5266;height:44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    <v:textbox>
                        <w:txbxContent>
                          <w:p w14:paraId="74231423" w14:textId="77777777" w:rsidR="00483B2D" w:rsidRDefault="00483B2D" w:rsidP="00483B2D">
                            <w:pPr>
                              <w:jc w:val="center"/>
                            </w:pPr>
                            <w:r>
                              <w:t>y</w:t>
                            </w:r>
                          </w:p>
                        </w:txbxContent>
                      </v:textbox>
                    </v:shape>
                    <v:shape id="Text Box 2" o:spid="_x0000_s1053" type="#_x0000_t202" style="position:absolute;left:21297;top:3472;width:5266;height:44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    <v:textbox>
                        <w:txbxContent>
                          <w:p w14:paraId="25E017DE" w14:textId="77777777" w:rsidR="00483B2D" w:rsidRDefault="00483B2D" w:rsidP="00483B2D">
                            <w:pPr>
                              <w:jc w:val="center"/>
                            </w:pPr>
                            <w:r>
                              <w:t>z</w:t>
                            </w:r>
                          </w:p>
                        </w:txbxContent>
                      </v:textbox>
                    </v:shape>
                    <v:shape id="Text Box 2" o:spid="_x0000_s1054" type="#_x0000_t202" style="position:absolute;top:9491;width:6591;height:3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g5+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BYOg5+xQAAANsAAAAP&#10;AAAAAAAAAAAAAAAAAAcCAABkcnMvZG93bnJldi54bWxQSwUGAAAAAAMAAwC3AAAA+QIAAAAA&#10;" filled="f" stroked="f" strokeweight=".5pt">
                      <v:textbox>
                        <w:txbxContent>
                          <w:p w14:paraId="2AC85A83" w14:textId="77777777" w:rsidR="00483B2D" w:rsidRDefault="00483B2D" w:rsidP="00483B2D">
                            <w:r w:rsidRPr="00695E66">
                              <w:rPr>
                                <w:position w:val="-6"/>
                              </w:rPr>
                              <w:object w:dxaOrig="580" w:dyaOrig="360" w14:anchorId="2564E595">
                                <v:shape id="_x0000_i1051" type="#_x0000_t75" style="width:29.6pt;height:18.15pt" o:ole="">
                                  <v:imagedata r:id="rId49" o:title=""/>
                                </v:shape>
                                <o:OLEObject Type="Embed" ProgID="Equation.DSMT4" ShapeID="_x0000_i1051" DrawAspect="Content" ObjectID="_1723183691" r:id="rId59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Text Box 2" o:spid="_x0000_s1055" type="#_x0000_t202" style="position:absolute;left:20949;top:9719;width:4058;height:33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" filled="f" stroked="f" strokeweight=".5pt">
                    <v:textbox style="mso-fit-shape-to-text:t">
                      <w:txbxContent>
                        <w:p w14:paraId="18743258" w14:textId="77777777" w:rsidR="00483B2D" w:rsidRDefault="00483B2D" w:rsidP="00483B2D">
                          <w:r w:rsidRPr="00695E66">
                            <w:rPr>
                              <w:position w:val="-6"/>
                            </w:rPr>
                            <w:object w:dxaOrig="340" w:dyaOrig="360" w14:anchorId="6CEE9918">
                              <v:shape id="_x0000_i1053" type="#_x0000_t75" style="width:16.8pt;height:18.15pt" o:ole="">
                                <v:imagedata r:id="rId51" o:title=""/>
                              </v:shape>
                              <o:OLEObject Type="Embed" ProgID="Equation.DSMT4" ShapeID="_x0000_i1053" DrawAspect="Content" ObjectID="_1723183692" r:id="rId60"/>
                            </w:objec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0F67FFE0" w14:textId="378BD837" w:rsidR="00FE63FB" w:rsidRDefault="00483B2D" w:rsidP="00FE63FB">
      <w:pPr>
        <w:spacing w:before="60" w:after="60" w:line="276" w:lineRule="auto"/>
        <w:ind w:firstLine="720"/>
        <w:jc w:val="both"/>
      </w:pPr>
      <w:r w:rsidRPr="00130B5E">
        <w:rPr>
          <w:b/>
          <w:bCs/>
          <w:lang w:val="pt-BR"/>
        </w:rPr>
        <w:t>A</w:t>
      </w:r>
      <w:r>
        <w:rPr>
          <w:lang w:val="pt-BR"/>
        </w:rPr>
        <w:t>.</w:t>
      </w:r>
      <w:r w:rsidRPr="00130B5E">
        <w:rPr>
          <w:lang w:val="pt-BR"/>
        </w:rPr>
        <w:t xml:space="preserve"> </w:t>
      </w:r>
      <w:r w:rsidRPr="00695E66">
        <w:rPr>
          <w:position w:val="-12"/>
        </w:rPr>
        <w:object w:dxaOrig="1320" w:dyaOrig="440" w14:anchorId="2F1C8C20">
          <v:shape id="_x0000_i1054" type="#_x0000_t75" style="width:65.95pt;height:22.2pt" o:ole="">
            <v:imagedata r:id="rId61" o:title=""/>
          </v:shape>
          <o:OLEObject Type="Embed" ProgID="Equation.DSMT4" ShapeID="_x0000_i1054" DrawAspect="Content" ObjectID="_1723183647" r:id="rId62"/>
        </w:object>
      </w:r>
      <w:r>
        <w:t>.</w:t>
      </w:r>
      <w:r>
        <w:tab/>
      </w:r>
    </w:p>
    <w:p w14:paraId="7D45C21A" w14:textId="77777777" w:rsidR="00FE63FB" w:rsidRDefault="00483B2D" w:rsidP="00483B2D">
      <w:pPr>
        <w:spacing w:before="60" w:after="60" w:line="276" w:lineRule="auto"/>
        <w:ind w:firstLine="720"/>
        <w:rPr>
          <w:lang w:val="pt-BR"/>
        </w:rPr>
      </w:pPr>
      <w:r w:rsidRPr="00130B5E">
        <w:rPr>
          <w:b/>
          <w:bCs/>
          <w:lang w:val="pt-BR"/>
        </w:rPr>
        <w:t>B.</w:t>
      </w:r>
      <w:r w:rsidRPr="00130B5E">
        <w:rPr>
          <w:lang w:val="pt-BR"/>
        </w:rPr>
        <w:t xml:space="preserve"> </w:t>
      </w:r>
      <w:r w:rsidRPr="00695E66">
        <w:rPr>
          <w:position w:val="-12"/>
        </w:rPr>
        <w:object w:dxaOrig="1200" w:dyaOrig="440" w14:anchorId="75386A4F">
          <v:shape id="_x0000_i1055" type="#_x0000_t75" style="width:59.9pt;height:22.2pt" o:ole="">
            <v:imagedata r:id="rId63" o:title=""/>
          </v:shape>
          <o:OLEObject Type="Embed" ProgID="Equation.DSMT4" ShapeID="_x0000_i1055" DrawAspect="Content" ObjectID="_1723183648" r:id="rId64"/>
        </w:object>
      </w:r>
      <w:r>
        <w:rPr>
          <w:lang w:val="pt-BR"/>
        </w:rPr>
        <w:t>.</w:t>
      </w:r>
      <w:r>
        <w:rPr>
          <w:lang w:val="pt-BR"/>
        </w:rPr>
        <w:tab/>
      </w:r>
    </w:p>
    <w:p w14:paraId="0A188E25" w14:textId="77777777" w:rsidR="00FE63FB" w:rsidRDefault="00483B2D" w:rsidP="00483B2D">
      <w:pPr>
        <w:spacing w:before="60" w:after="60" w:line="276" w:lineRule="auto"/>
        <w:ind w:firstLine="720"/>
        <w:rPr>
          <w:lang w:val="pt-BR"/>
        </w:rPr>
      </w:pPr>
      <w:r w:rsidRPr="00130B5E">
        <w:rPr>
          <w:b/>
          <w:bCs/>
          <w:lang w:val="pt-BR"/>
        </w:rPr>
        <w:t>C.</w:t>
      </w:r>
      <w:r>
        <w:rPr>
          <w:b/>
          <w:bCs/>
          <w:lang w:val="pt-BR"/>
        </w:rPr>
        <w:t xml:space="preserve"> </w:t>
      </w:r>
      <w:r w:rsidRPr="00695E66">
        <w:rPr>
          <w:position w:val="-12"/>
        </w:rPr>
        <w:object w:dxaOrig="1300" w:dyaOrig="440" w14:anchorId="10534BDE">
          <v:shape id="_x0000_i1056" type="#_x0000_t75" style="width:65.25pt;height:22.2pt" o:ole="">
            <v:imagedata r:id="rId65" o:title=""/>
          </v:shape>
          <o:OLEObject Type="Embed" ProgID="Equation.DSMT4" ShapeID="_x0000_i1056" DrawAspect="Content" ObjectID="_1723183649" r:id="rId66"/>
        </w:object>
      </w:r>
      <w:r>
        <w:rPr>
          <w:lang w:val="pt-BR"/>
        </w:rPr>
        <w:t>.</w:t>
      </w:r>
      <w:r w:rsidRPr="00130B5E">
        <w:rPr>
          <w:lang w:val="pt-BR"/>
        </w:rPr>
        <w:tab/>
      </w:r>
    </w:p>
    <w:p w14:paraId="748E40F2" w14:textId="7834511C" w:rsidR="00483B2D" w:rsidRPr="00130B5E" w:rsidRDefault="00483B2D" w:rsidP="00483B2D">
      <w:pPr>
        <w:spacing w:before="60" w:after="60" w:line="276" w:lineRule="auto"/>
        <w:ind w:firstLine="720"/>
        <w:rPr>
          <w:lang w:val="pt-BR"/>
        </w:rPr>
      </w:pPr>
      <w:r w:rsidRPr="00130B5E">
        <w:rPr>
          <w:b/>
          <w:bCs/>
          <w:lang w:val="pt-BR"/>
        </w:rPr>
        <w:t>D.</w:t>
      </w:r>
      <w:r w:rsidRPr="00130B5E">
        <w:rPr>
          <w:lang w:val="pt-BR"/>
        </w:rPr>
        <w:t xml:space="preserve"> </w:t>
      </w:r>
      <w:r w:rsidRPr="00695E66">
        <w:rPr>
          <w:position w:val="-12"/>
        </w:rPr>
        <w:object w:dxaOrig="1160" w:dyaOrig="440" w14:anchorId="66923E2A">
          <v:shape id="_x0000_i1057" type="#_x0000_t75" style="width:57.85pt;height:22.2pt" o:ole="">
            <v:imagedata r:id="rId67" o:title=""/>
          </v:shape>
          <o:OLEObject Type="Embed" ProgID="Equation.DSMT4" ShapeID="_x0000_i1057" DrawAspect="Content" ObjectID="_1723183650" r:id="rId68"/>
        </w:object>
      </w:r>
      <w:r>
        <w:rPr>
          <w:lang w:val="pt-BR"/>
        </w:rPr>
        <w:t>.</w:t>
      </w:r>
    </w:p>
    <w:p w14:paraId="4862B15A" w14:textId="77777777" w:rsidR="00FE63FB" w:rsidRDefault="00FE63FB" w:rsidP="00B90473">
      <w:pPr>
        <w:spacing w:before="60" w:after="60" w:line="276" w:lineRule="auto"/>
        <w:jc w:val="both"/>
        <w:rPr>
          <w:rFonts w:eastAsia="Calibri"/>
          <w:b/>
        </w:rPr>
      </w:pPr>
    </w:p>
    <w:p w14:paraId="708F21D3" w14:textId="19A775E6" w:rsidR="00DC5B81" w:rsidRDefault="00B2322D" w:rsidP="00B90473">
      <w:pPr>
        <w:spacing w:before="60" w:after="60" w:line="276" w:lineRule="auto"/>
        <w:jc w:val="both"/>
        <w:rPr>
          <w:rFonts w:eastAsia="Calibri"/>
        </w:rPr>
      </w:pPr>
      <w:r w:rsidRPr="00CA2175">
        <w:rPr>
          <w:rFonts w:eastAsia="Calibri"/>
          <w:b/>
        </w:rPr>
        <w:t xml:space="preserve">Câu </w:t>
      </w:r>
      <w:r w:rsidR="00DC08B9" w:rsidRPr="00CA2175">
        <w:rPr>
          <w:rFonts w:eastAsia="Calibri"/>
          <w:b/>
        </w:rPr>
        <w:t>8</w:t>
      </w:r>
      <w:r w:rsidRPr="00CA2175">
        <w:rPr>
          <w:rFonts w:eastAsia="Calibri"/>
          <w:b/>
        </w:rPr>
        <w:t xml:space="preserve">. </w:t>
      </w:r>
      <w:r w:rsidRPr="00CA2175">
        <w:rPr>
          <w:rFonts w:eastAsia="Calibri"/>
          <w:b/>
          <w:color w:val="FF0000"/>
        </w:rPr>
        <w:t>[</w:t>
      </w:r>
      <w:r w:rsidR="000A0C22" w:rsidRPr="00CA2175">
        <w:rPr>
          <w:rFonts w:eastAsia="Calibri"/>
          <w:b/>
          <w:color w:val="FF0000"/>
        </w:rPr>
        <w:t>TH</w:t>
      </w:r>
      <w:r w:rsidRPr="00CA2175">
        <w:rPr>
          <w:rFonts w:eastAsia="Calibri"/>
          <w:b/>
          <w:color w:val="FF0000"/>
        </w:rPr>
        <w:t xml:space="preserve">] </w:t>
      </w:r>
      <w:r w:rsidR="00F37035">
        <w:rPr>
          <w:rFonts w:eastAsia="Calibri"/>
        </w:rPr>
        <w:t>Có bao nhiêu số thập phân x có một chữ số sau dấu phẩy và thỏa mãn</w:t>
      </w:r>
      <w:r w:rsidR="00DC5B81">
        <w:rPr>
          <w:rFonts w:eastAsia="Calibri"/>
        </w:rPr>
        <w:t>:</w:t>
      </w:r>
    </w:p>
    <w:p w14:paraId="71DC72CC" w14:textId="3E118959" w:rsidR="00B2322D" w:rsidRPr="00CA2175" w:rsidRDefault="00F37035" w:rsidP="00DC5B81">
      <w:pPr>
        <w:spacing w:before="60" w:after="60" w:line="276" w:lineRule="auto"/>
        <w:jc w:val="center"/>
        <w:rPr>
          <w:rFonts w:eastAsia="Calibri"/>
        </w:rPr>
      </w:pPr>
      <w:r w:rsidRPr="007E26C3">
        <w:rPr>
          <w:position w:val="-12"/>
        </w:rPr>
        <w:object w:dxaOrig="1760" w:dyaOrig="340" w14:anchorId="1CB85698">
          <v:shape id="_x0000_i1058" type="#_x0000_t75" style="width:88.15pt;height:16.8pt" o:ole="">
            <v:imagedata r:id="rId69" o:title=""/>
          </v:shape>
          <o:OLEObject Type="Embed" ProgID="Equation.DSMT4" ShapeID="_x0000_i1058" DrawAspect="Content" ObjectID="_1723183651" r:id="rId70"/>
        </w:object>
      </w:r>
      <w:r>
        <w:t>?</w:t>
      </w:r>
    </w:p>
    <w:p w14:paraId="312CF7E4" w14:textId="6B534A14" w:rsidR="00B2322D" w:rsidRPr="00B90473" w:rsidRDefault="00B2322D" w:rsidP="00B90473">
      <w:pPr>
        <w:spacing w:before="60" w:after="60" w:line="276" w:lineRule="auto"/>
        <w:ind w:firstLine="720"/>
        <w:jc w:val="both"/>
        <w:rPr>
          <w:rFonts w:eastAsia="Calibri"/>
        </w:rPr>
      </w:pPr>
      <w:r w:rsidRPr="00CA2175">
        <w:rPr>
          <w:rFonts w:eastAsia="Calibri"/>
          <w:b/>
          <w:color w:val="000000"/>
        </w:rPr>
        <w:t>A.</w:t>
      </w:r>
      <w:r w:rsidRPr="00CA2175">
        <w:rPr>
          <w:rFonts w:eastAsia="Calibri"/>
        </w:rPr>
        <w:t xml:space="preserve"> </w:t>
      </w:r>
      <w:r w:rsidR="00F37035">
        <w:rPr>
          <w:rFonts w:eastAsia="Calibri"/>
        </w:rPr>
        <w:t>4 số</w:t>
      </w:r>
      <w:r w:rsidRPr="00CA2175">
        <w:rPr>
          <w:rFonts w:eastAsia="Calibri"/>
        </w:rPr>
        <w:t>.</w:t>
      </w:r>
      <w:r w:rsidRPr="00CA2175">
        <w:rPr>
          <w:color w:val="000000"/>
        </w:rPr>
        <w:fldChar w:fldCharType="begin"/>
      </w:r>
      <w:r w:rsidRPr="00CA2175">
        <w:rPr>
          <w:color w:val="000000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/>
            <w:color w:val="000000"/>
          </w:rPr>
          <m:t>BC=6</m:t>
        </m:r>
        <m:r>
          <m:rPr>
            <m:nor/>
          </m:rPr>
          <w:rPr>
            <w:rFonts w:eastAsia="Calibri"/>
            <w:color w:val="000000"/>
          </w:rPr>
          <m:t>cm</m:t>
        </m:r>
      </m:oMath>
      <w:r w:rsidRPr="00CA2175">
        <w:rPr>
          <w:color w:val="000000"/>
        </w:rPr>
        <w:instrText xml:space="preserve"> </w:instrText>
      </w:r>
      <w:r w:rsidR="00000000">
        <w:rPr>
          <w:color w:val="000000"/>
        </w:rPr>
        <w:fldChar w:fldCharType="separate"/>
      </w:r>
      <w:r w:rsidRPr="00CA2175">
        <w:rPr>
          <w:color w:val="000000"/>
        </w:rPr>
        <w:fldChar w:fldCharType="end"/>
      </w:r>
      <w:r w:rsidRPr="00CA2175">
        <w:rPr>
          <w:rFonts w:eastAsia="Calibri"/>
        </w:rPr>
        <w:tab/>
      </w:r>
      <w:r w:rsidRPr="00CA2175">
        <w:rPr>
          <w:rFonts w:eastAsia="Calibri"/>
        </w:rPr>
        <w:tab/>
      </w:r>
      <w:r w:rsidRPr="00CA2175">
        <w:rPr>
          <w:rFonts w:eastAsia="Calibri"/>
          <w:b/>
        </w:rPr>
        <w:t>B.</w:t>
      </w:r>
      <w:r w:rsidRPr="00CA2175">
        <w:rPr>
          <w:rFonts w:eastAsia="Calibri"/>
        </w:rPr>
        <w:t xml:space="preserve"> 5 </w:t>
      </w:r>
      <w:r w:rsidR="00F37035">
        <w:rPr>
          <w:rFonts w:eastAsia="Calibri"/>
        </w:rPr>
        <w:t>số</w:t>
      </w:r>
      <w:r w:rsidRPr="00CA2175">
        <w:rPr>
          <w:color w:val="000000"/>
        </w:rPr>
        <w:fldChar w:fldCharType="begin"/>
      </w:r>
      <w:r w:rsidRPr="00CA2175">
        <w:rPr>
          <w:color w:val="000000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/>
            <w:color w:val="000000"/>
          </w:rPr>
          <m:t>BC=12</m:t>
        </m:r>
        <m:r>
          <m:rPr>
            <m:nor/>
          </m:rPr>
          <w:rPr>
            <w:rFonts w:eastAsia="Calibri"/>
            <w:color w:val="000000"/>
          </w:rPr>
          <m:t>cm</m:t>
        </m:r>
      </m:oMath>
      <w:r w:rsidRPr="00CA2175">
        <w:rPr>
          <w:color w:val="000000"/>
        </w:rPr>
        <w:instrText xml:space="preserve"> </w:instrText>
      </w:r>
      <w:r w:rsidR="00000000">
        <w:rPr>
          <w:color w:val="000000"/>
        </w:rPr>
        <w:fldChar w:fldCharType="separate"/>
      </w:r>
      <w:r w:rsidRPr="00CA2175">
        <w:rPr>
          <w:color w:val="000000"/>
        </w:rPr>
        <w:fldChar w:fldCharType="end"/>
      </w:r>
      <w:r w:rsidRPr="00CA2175">
        <w:rPr>
          <w:color w:val="000000"/>
        </w:rPr>
        <w:t>.</w:t>
      </w:r>
      <w:r w:rsidRPr="00CA2175">
        <w:rPr>
          <w:rFonts w:eastAsia="Calibri"/>
        </w:rPr>
        <w:tab/>
      </w:r>
      <w:r w:rsidRPr="00CA2175">
        <w:rPr>
          <w:rFonts w:eastAsia="Calibri"/>
        </w:rPr>
        <w:tab/>
      </w:r>
      <w:r w:rsidRPr="00CA2175">
        <w:rPr>
          <w:rFonts w:eastAsia="Calibri"/>
          <w:b/>
        </w:rPr>
        <w:t>C.</w:t>
      </w:r>
      <w:r w:rsidRPr="00CA2175">
        <w:rPr>
          <w:rFonts w:eastAsia="Calibri"/>
        </w:rPr>
        <w:t xml:space="preserve"> </w:t>
      </w:r>
      <w:r w:rsidR="00F37035">
        <w:rPr>
          <w:rFonts w:eastAsia="Calibri"/>
        </w:rPr>
        <w:t>6</w:t>
      </w:r>
      <w:r w:rsidRPr="00CA2175">
        <w:rPr>
          <w:rFonts w:eastAsia="Calibri"/>
        </w:rPr>
        <w:t xml:space="preserve"> </w:t>
      </w:r>
      <w:r w:rsidR="00F37035">
        <w:rPr>
          <w:rFonts w:eastAsia="Calibri"/>
        </w:rPr>
        <w:t>số</w:t>
      </w:r>
      <w:r w:rsidRPr="00CA2175">
        <w:rPr>
          <w:color w:val="000000"/>
        </w:rPr>
        <w:fldChar w:fldCharType="begin"/>
      </w:r>
      <w:r w:rsidRPr="00CA2175">
        <w:rPr>
          <w:color w:val="000000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/>
            <w:color w:val="000000"/>
          </w:rPr>
          <m:t>BC=8</m:t>
        </m:r>
        <m:r>
          <m:rPr>
            <m:nor/>
          </m:rPr>
          <w:rPr>
            <w:rFonts w:eastAsia="Calibri"/>
            <w:color w:val="000000"/>
          </w:rPr>
          <m:t>cm</m:t>
        </m:r>
      </m:oMath>
      <w:r w:rsidRPr="00CA2175">
        <w:rPr>
          <w:color w:val="000000"/>
        </w:rPr>
        <w:instrText xml:space="preserve"> </w:instrText>
      </w:r>
      <w:r w:rsidR="00000000">
        <w:rPr>
          <w:color w:val="000000"/>
        </w:rPr>
        <w:fldChar w:fldCharType="separate"/>
      </w:r>
      <w:r w:rsidRPr="00CA2175">
        <w:rPr>
          <w:color w:val="000000"/>
        </w:rPr>
        <w:fldChar w:fldCharType="end"/>
      </w:r>
      <w:r w:rsidRPr="00CA2175">
        <w:rPr>
          <w:rFonts w:eastAsia="Calibri"/>
        </w:rPr>
        <w:tab/>
      </w:r>
      <w:r w:rsidRPr="00CA2175">
        <w:rPr>
          <w:rFonts w:eastAsia="Calibri"/>
        </w:rPr>
        <w:tab/>
      </w:r>
      <w:r w:rsidRPr="00CA2175">
        <w:rPr>
          <w:rFonts w:eastAsia="Calibri"/>
          <w:b/>
        </w:rPr>
        <w:t>D.</w:t>
      </w:r>
      <w:r w:rsidRPr="00CA2175">
        <w:rPr>
          <w:rFonts w:eastAsia="Calibri"/>
        </w:rPr>
        <w:t xml:space="preserve">  </w:t>
      </w:r>
      <w:r w:rsidR="00F37035">
        <w:rPr>
          <w:rFonts w:eastAsia="Calibri"/>
        </w:rPr>
        <w:t>7</w:t>
      </w:r>
      <w:r w:rsidRPr="00CA2175">
        <w:rPr>
          <w:rFonts w:eastAsia="Calibri"/>
        </w:rPr>
        <w:t xml:space="preserve"> </w:t>
      </w:r>
      <w:r w:rsidR="00F37035">
        <w:rPr>
          <w:rFonts w:eastAsia="Calibri"/>
        </w:rPr>
        <w:t>số.</w:t>
      </w:r>
      <w:r w:rsidRPr="00CA2175">
        <w:rPr>
          <w:color w:val="000000"/>
        </w:rPr>
        <w:fldChar w:fldCharType="begin"/>
      </w:r>
      <w:r w:rsidRPr="00CA2175">
        <w:rPr>
          <w:color w:val="000000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/>
            <w:color w:val="000000"/>
          </w:rPr>
          <m:t>BC=16</m:t>
        </m:r>
        <m:r>
          <m:rPr>
            <m:nor/>
          </m:rPr>
          <w:rPr>
            <w:rFonts w:eastAsia="Calibri"/>
            <w:color w:val="000000"/>
          </w:rPr>
          <m:t>cm</m:t>
        </m:r>
      </m:oMath>
      <w:r w:rsidRPr="00CA2175">
        <w:rPr>
          <w:color w:val="000000"/>
        </w:rPr>
        <w:instrText xml:space="preserve"> </w:instrText>
      </w:r>
      <w:r w:rsidR="00000000">
        <w:rPr>
          <w:color w:val="000000"/>
        </w:rPr>
        <w:fldChar w:fldCharType="separate"/>
      </w:r>
      <w:r w:rsidRPr="00CA2175">
        <w:rPr>
          <w:color w:val="000000"/>
        </w:rPr>
        <w:fldChar w:fldCharType="end"/>
      </w:r>
    </w:p>
    <w:p w14:paraId="6D97828C" w14:textId="452E7C12" w:rsidR="00034EB2" w:rsidRPr="00885D25" w:rsidRDefault="00D7738A" w:rsidP="00034EB2">
      <w:pPr>
        <w:spacing w:before="60" w:after="60" w:line="276" w:lineRule="auto"/>
        <w:rPr>
          <w:rFonts w:eastAsia="Calibri"/>
          <w:color w:val="000000"/>
          <w:lang w:val="pt-BR"/>
        </w:rPr>
      </w:pPr>
      <w:r w:rsidRPr="00B90473">
        <w:rPr>
          <w:rFonts w:eastAsia="Calibri"/>
          <w:b/>
        </w:rPr>
        <w:t xml:space="preserve">Câu </w:t>
      </w:r>
      <w:r w:rsidR="00264B8B" w:rsidRPr="00B90473">
        <w:rPr>
          <w:rFonts w:eastAsia="Calibri"/>
          <w:b/>
        </w:rPr>
        <w:t>9</w:t>
      </w:r>
      <w:r w:rsidRPr="00B90473">
        <w:rPr>
          <w:rFonts w:eastAsia="Calibri"/>
          <w:b/>
        </w:rPr>
        <w:t xml:space="preserve">. </w:t>
      </w:r>
      <w:r w:rsidRPr="00B90473">
        <w:rPr>
          <w:rFonts w:eastAsia="Calibri"/>
          <w:b/>
          <w:color w:val="FF0000"/>
        </w:rPr>
        <w:t>[</w:t>
      </w:r>
      <w:r w:rsidR="00392754">
        <w:rPr>
          <w:rFonts w:eastAsia="Calibri"/>
          <w:b/>
          <w:color w:val="FF0000"/>
        </w:rPr>
        <w:t>NB</w:t>
      </w:r>
      <w:r w:rsidRPr="00B90473">
        <w:rPr>
          <w:rFonts w:eastAsia="Calibri"/>
          <w:b/>
          <w:color w:val="FF0000"/>
        </w:rPr>
        <w:t xml:space="preserve">] </w:t>
      </w:r>
      <w:r w:rsidR="00430C71">
        <w:rPr>
          <w:rFonts w:eastAsia="Calibri"/>
          <w:color w:val="000000"/>
          <w:lang w:val="pt-BR"/>
        </w:rPr>
        <w:t xml:space="preserve">Số đối của </w:t>
      </w:r>
      <w:r w:rsidR="00430C71" w:rsidRPr="003F48C6">
        <w:rPr>
          <w:position w:val="-10"/>
        </w:rPr>
        <w:object w:dxaOrig="1340" w:dyaOrig="320" w14:anchorId="04F4E393">
          <v:shape id="_x0000_i1059" type="#_x0000_t75" style="width:67.3pt;height:16.15pt" o:ole="">
            <v:imagedata r:id="rId71" o:title=""/>
          </v:shape>
          <o:OLEObject Type="Embed" ProgID="Equation.DSMT4" ShapeID="_x0000_i1059" DrawAspect="Content" ObjectID="_1723183652" r:id="rId72"/>
        </w:object>
      </w:r>
      <w:r w:rsidR="00430C71">
        <w:t xml:space="preserve"> </w:t>
      </w:r>
      <w:r w:rsidR="00430C71">
        <w:rPr>
          <w:rFonts w:eastAsia="Calibri"/>
          <w:color w:val="000000"/>
          <w:lang w:val="pt-BR"/>
        </w:rPr>
        <w:t>là:</w:t>
      </w:r>
      <w:r w:rsidR="00034EB2" w:rsidRPr="00885D25">
        <w:rPr>
          <w:rFonts w:eastAsia="Calibri"/>
          <w:color w:val="000000"/>
          <w:lang w:val="pt-BR"/>
        </w:rPr>
        <w:t xml:space="preserve"> </w:t>
      </w:r>
    </w:p>
    <w:p w14:paraId="68782EB1" w14:textId="68D383C9" w:rsidR="00034EB2" w:rsidRPr="00885D25" w:rsidRDefault="00034EB2" w:rsidP="00034EB2">
      <w:pPr>
        <w:spacing w:before="60" w:after="60" w:line="276" w:lineRule="auto"/>
        <w:ind w:firstLine="720"/>
        <w:rPr>
          <w:rFonts w:eastAsia="Calibri"/>
          <w:color w:val="000000"/>
          <w:lang w:val="pt-BR"/>
        </w:rPr>
      </w:pPr>
      <w:r w:rsidRPr="00885D25">
        <w:rPr>
          <w:rFonts w:eastAsia="Calibri"/>
          <w:b/>
          <w:color w:val="000000"/>
          <w:lang w:val="pt-BR"/>
        </w:rPr>
        <w:t>A.</w:t>
      </w:r>
      <w:r w:rsidRPr="00885D25">
        <w:rPr>
          <w:rFonts w:eastAsia="Calibri"/>
          <w:color w:val="000000"/>
          <w:lang w:val="pt-BR"/>
        </w:rPr>
        <w:t xml:space="preserve"> </w:t>
      </w:r>
      <w:r w:rsidR="00430C71" w:rsidRPr="00430C71">
        <w:rPr>
          <w:position w:val="-10"/>
        </w:rPr>
        <w:object w:dxaOrig="1200" w:dyaOrig="320" w14:anchorId="781A4095">
          <v:shape id="_x0000_i1060" type="#_x0000_t75" style="width:59.9pt;height:16.15pt" o:ole="">
            <v:imagedata r:id="rId73" o:title=""/>
          </v:shape>
          <o:OLEObject Type="Embed" ProgID="Equation.DSMT4" ShapeID="_x0000_i1060" DrawAspect="Content" ObjectID="_1723183653" r:id="rId74"/>
        </w:object>
      </w:r>
      <w:r w:rsidR="00127B2E">
        <w:t>.</w:t>
      </w:r>
      <w:r w:rsidRPr="00885D25">
        <w:rPr>
          <w:rFonts w:eastAsia="Calibri"/>
          <w:color w:val="000000"/>
          <w:lang w:val="pt-BR"/>
        </w:rPr>
        <w:tab/>
      </w:r>
      <w:r w:rsidRPr="00885D25">
        <w:rPr>
          <w:rFonts w:eastAsia="Calibri"/>
          <w:b/>
          <w:color w:val="000000"/>
          <w:lang w:val="pt-BR"/>
        </w:rPr>
        <w:t>B.</w:t>
      </w:r>
      <w:r w:rsidRPr="00885D25">
        <w:rPr>
          <w:rFonts w:eastAsia="Calibri"/>
          <w:color w:val="000000"/>
          <w:lang w:val="pt-BR"/>
        </w:rPr>
        <w:t xml:space="preserve"> </w:t>
      </w:r>
      <w:r w:rsidR="00430C71" w:rsidRPr="00430C71">
        <w:rPr>
          <w:position w:val="-26"/>
        </w:rPr>
        <w:object w:dxaOrig="639" w:dyaOrig="680" w14:anchorId="3B06E989">
          <v:shape id="_x0000_i1061" type="#_x0000_t75" style="width:32.3pt;height:34.3pt" o:ole="">
            <v:imagedata r:id="rId75" o:title=""/>
          </v:shape>
          <o:OLEObject Type="Embed" ProgID="Equation.DSMT4" ShapeID="_x0000_i1061" DrawAspect="Content" ObjectID="_1723183654" r:id="rId76"/>
        </w:object>
      </w:r>
      <w:r w:rsidR="00127B2E">
        <w:t>.</w:t>
      </w:r>
      <w:r w:rsidRPr="00885D25">
        <w:rPr>
          <w:rFonts w:eastAsia="Calibri"/>
          <w:color w:val="000000"/>
          <w:lang w:val="pt-BR"/>
        </w:rPr>
        <w:tab/>
      </w:r>
      <w:r w:rsidRPr="00885D25">
        <w:rPr>
          <w:rFonts w:eastAsia="Calibri"/>
          <w:color w:val="000000"/>
          <w:lang w:val="pt-BR"/>
        </w:rPr>
        <w:tab/>
      </w:r>
      <w:r w:rsidRPr="00885D25">
        <w:rPr>
          <w:rFonts w:eastAsia="Calibri"/>
          <w:b/>
          <w:color w:val="000000"/>
          <w:lang w:val="pt-BR"/>
        </w:rPr>
        <w:t xml:space="preserve">C. </w:t>
      </w:r>
      <w:r w:rsidR="00430C71" w:rsidRPr="00430C71">
        <w:rPr>
          <w:position w:val="-26"/>
        </w:rPr>
        <w:object w:dxaOrig="780" w:dyaOrig="680" w14:anchorId="18A13FE9">
          <v:shape id="_x0000_i1062" type="#_x0000_t75" style="width:39.05pt;height:34.3pt" o:ole="">
            <v:imagedata r:id="rId77" o:title=""/>
          </v:shape>
          <o:OLEObject Type="Embed" ProgID="Equation.DSMT4" ShapeID="_x0000_i1062" DrawAspect="Content" ObjectID="_1723183655" r:id="rId78"/>
        </w:object>
      </w:r>
      <w:r w:rsidRPr="00885D25">
        <w:rPr>
          <w:rFonts w:eastAsia="Calibri"/>
          <w:bCs/>
          <w:color w:val="000000"/>
          <w:lang w:val="pt-BR"/>
        </w:rPr>
        <w:t>.</w:t>
      </w:r>
      <w:r w:rsidRPr="00885D25">
        <w:rPr>
          <w:rFonts w:eastAsia="Calibri"/>
          <w:color w:val="000000"/>
          <w:lang w:val="pt-BR"/>
        </w:rPr>
        <w:tab/>
      </w:r>
      <w:r w:rsidRPr="00885D25">
        <w:rPr>
          <w:rFonts w:eastAsia="Calibri"/>
          <w:color w:val="000000"/>
          <w:lang w:val="pt-BR"/>
        </w:rPr>
        <w:tab/>
      </w:r>
      <w:r w:rsidRPr="00885D25">
        <w:rPr>
          <w:rFonts w:eastAsia="Calibri"/>
          <w:b/>
          <w:color w:val="000000"/>
          <w:lang w:val="pt-BR"/>
        </w:rPr>
        <w:t>D.</w:t>
      </w:r>
      <w:r w:rsidRPr="00885D25">
        <w:rPr>
          <w:rFonts w:eastAsia="Calibri"/>
          <w:color w:val="000000"/>
          <w:lang w:val="pt-BR"/>
        </w:rPr>
        <w:t xml:space="preserve"> </w:t>
      </w:r>
      <w:r w:rsidR="00430C71" w:rsidRPr="00430C71">
        <w:rPr>
          <w:position w:val="-10"/>
        </w:rPr>
        <w:object w:dxaOrig="1200" w:dyaOrig="320" w14:anchorId="709677C2">
          <v:shape id="_x0000_i1063" type="#_x0000_t75" style="width:59.9pt;height:16.15pt" o:ole="">
            <v:imagedata r:id="rId79" o:title=""/>
          </v:shape>
          <o:OLEObject Type="Embed" ProgID="Equation.DSMT4" ShapeID="_x0000_i1063" DrawAspect="Content" ObjectID="_1723183656" r:id="rId80"/>
        </w:object>
      </w:r>
      <w:r w:rsidRPr="00885D25">
        <w:rPr>
          <w:rFonts w:eastAsia="Calibri"/>
          <w:color w:val="000000"/>
          <w:lang w:val="pt-BR"/>
        </w:rPr>
        <w:t>.</w:t>
      </w:r>
    </w:p>
    <w:p w14:paraId="09330698" w14:textId="5F1116EE" w:rsidR="00DE382F" w:rsidRDefault="00F21D36" w:rsidP="00DE382F">
      <w:pPr>
        <w:spacing w:before="60" w:after="60" w:line="276" w:lineRule="auto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82656" behindDoc="0" locked="0" layoutInCell="1" allowOverlap="1" wp14:anchorId="77DA0CC4" wp14:editId="188D06C0">
                <wp:simplePos x="0" y="0"/>
                <wp:positionH relativeFrom="column">
                  <wp:posOffset>3166745</wp:posOffset>
                </wp:positionH>
                <wp:positionV relativeFrom="paragraph">
                  <wp:posOffset>66675</wp:posOffset>
                </wp:positionV>
                <wp:extent cx="2476500" cy="1637665"/>
                <wp:effectExtent l="0" t="0" r="0" b="635"/>
                <wp:wrapNone/>
                <wp:docPr id="45" name="Group 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76500" cy="1637665"/>
                          <a:chOff x="0" y="0"/>
                          <a:chExt cx="2476982" cy="1637817"/>
                        </a:xfrm>
                      </wpg:grpSpPr>
                      <pic:pic xmlns:pic="http://schemas.openxmlformats.org/drawingml/2006/picture">
                        <pic:nvPicPr>
                          <pic:cNvPr id="46" name="Picture 4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3917" t="39921" r="44741" b="39369"/>
                          <a:stretch/>
                        </pic:blipFill>
                        <pic:spPr bwMode="auto">
                          <a:xfrm>
                            <a:off x="46298" y="179408"/>
                            <a:ext cx="2332355" cy="12731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4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006997" y="1342663"/>
                            <a:ext cx="381965" cy="2951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7F23DD9" w14:textId="77777777" w:rsidR="00DE382F" w:rsidRDefault="00DE382F" w:rsidP="00DE382F">
                              <w:pPr>
                                <w:jc w:val="center"/>
                              </w:pPr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095017" y="1140106"/>
                            <a:ext cx="381965" cy="2951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33B7996" w14:textId="77777777" w:rsidR="00DE382F" w:rsidRDefault="00DE382F" w:rsidP="00DE382F">
                              <w:pPr>
                                <w:jc w:val="center"/>
                              </w:pPr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996633" y="538223"/>
                            <a:ext cx="381965" cy="2951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BB43B78" w14:textId="77777777" w:rsidR="00DE382F" w:rsidRDefault="00DE382F" w:rsidP="00DE382F">
                              <w:pPr>
                                <w:jc w:val="center"/>
                              </w:pPr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68101" y="0"/>
                            <a:ext cx="381965" cy="2951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C5A4B79" w14:textId="77777777" w:rsidR="00DE382F" w:rsidRDefault="00DE382F" w:rsidP="00DE382F">
                              <w:pPr>
                                <w:jc w:val="center"/>
                              </w:pPr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111170"/>
                            <a:ext cx="381965" cy="2951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F0E5BEA" w14:textId="77777777" w:rsidR="00DE382F" w:rsidRDefault="00DE382F" w:rsidP="00DE382F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18304" y="225706"/>
                            <a:ext cx="381965" cy="2951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4E8FCB1" w14:textId="77777777" w:rsidR="00DE382F" w:rsidRDefault="00DE382F" w:rsidP="00DE382F">
                              <w:pPr>
                                <w:jc w:val="center"/>
                              </w:pPr>
                              <w: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7DA0CC4" id="Group 45" o:spid="_x0000_s1056" style="position:absolute;margin-left:249.35pt;margin-top:5.25pt;width:195pt;height:128.95pt;z-index:251782656" coordsize="24769,163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">
                <v:shape id="Picture 46" o:spid="_x0000_s1057" type="#_x0000_t75" style="position:absolute;left:462;top:1794;width:23324;height:127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">
                  <v:imagedata r:id="rId82" o:title="" croptop="26163f" cropbottom="25801f" cropleft="22228f" cropright="29321f"/>
                </v:shape>
                <v:shape id="Text Box 2" o:spid="_x0000_s1058" type="#_x0000_t202" style="position:absolute;left:10069;top:13426;width:3820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mKQ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+Qx/X+IPkNkvAAAA//8DAFBLAQItABQABgAIAAAAIQDb4fbL7gAAAIUBAAATAAAAAAAAAAAA&#10;AAAAAAAAAABbQ29udGVudF9UeXBlc10ueG1sUEsBAi0AFAAGAAgAAAAhAFr0LFu/AAAAFQEAAAsA&#10;AAAAAAAAAAAAAAAAHwEAAF9yZWxzLy5yZWxzUEsBAi0AFAAGAAgAAAAhAMDaYpDEAAAA2wAAAA8A&#10;AAAAAAAAAAAAAAAABwIAAGRycy9kb3ducmV2LnhtbFBLBQYAAAAAAwADALcAAAD4AgAAAAA=&#10;" filled="f" stroked="f">
                  <v:textbox>
                    <w:txbxContent>
                      <w:p w14:paraId="27F23DD9" w14:textId="77777777" w:rsidR="00DE382F" w:rsidRDefault="00DE382F" w:rsidP="00DE382F">
                        <w:pPr>
                          <w:jc w:val="center"/>
                        </w:pPr>
                        <w:r>
                          <w:t>O</w:t>
                        </w:r>
                      </w:p>
                    </w:txbxContent>
                  </v:textbox>
                </v:shape>
                <v:shape id="Text Box 2" o:spid="_x0000_s1059" type="#_x0000_t202" style="position:absolute;left:20950;top:11401;width:3819;height:29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fbi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Y&#10;+CX+ALn6BwAA//8DAFBLAQItABQABgAIAAAAIQDb4fbL7gAAAIUBAAATAAAAAAAAAAAAAAAAAAAA&#10;AABbQ29udGVudF9UeXBlc10ueG1sUEsBAi0AFAAGAAgAAAAhAFr0LFu/AAAAFQEAAAsAAAAAAAAA&#10;AAAAAAAAHwEAAF9yZWxzLy5yZWxzUEsBAi0AFAAGAAgAAAAhALFF9uK+AAAA2wAAAA8AAAAAAAAA&#10;AAAAAAAABwIAAGRycy9kb3ducmV2LnhtbFBLBQYAAAAAAwADALcAAADyAgAAAAA=&#10;" filled="f" stroked="f">
                  <v:textbox>
                    <w:txbxContent>
                      <w:p w14:paraId="133B7996" w14:textId="77777777" w:rsidR="00DE382F" w:rsidRDefault="00DE382F" w:rsidP="00DE382F">
                        <w:pPr>
                          <w:jc w:val="center"/>
                        </w:pPr>
                        <w:r>
                          <w:t>x</w:t>
                        </w:r>
                      </w:p>
                    </w:txbxContent>
                  </v:textbox>
                </v:shape>
                <v:shape id="Text Box 2" o:spid="_x0000_s1060" type="#_x0000_t202" style="position:absolute;left:19966;top:5382;width:3819;height:29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mw5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X1&#10;8Uv8AXLxAgAA//8DAFBLAQItABQABgAIAAAAIQDb4fbL7gAAAIUBAAATAAAAAAAAAAAAAAAAAAAA&#10;AABbQ29udGVudF9UeXBlc10ueG1sUEsBAi0AFAAGAAgAAAAhAFr0LFu/AAAAFQEAAAsAAAAAAAAA&#10;AAAAAAAAHwEAAF9yZWxzLy5yZWxzUEsBAi0AFAAGAAgAAAAhAMrqbDm+AAAA2wAAAA8AAAAAAAAA&#10;AAAAAAAABwIAAGRycy9kb3ducmV2LnhtbFBLBQYAAAAAAwADALcAAADyAgAAAAA=&#10;" filled="f" stroked="f">
                  <v:textbox>
                    <w:txbxContent>
                      <w:p w14:paraId="6BB43B78" w14:textId="77777777" w:rsidR="00DE382F" w:rsidRDefault="00DE382F" w:rsidP="00DE382F">
                        <w:pPr>
                          <w:jc w:val="center"/>
                        </w:pPr>
                        <w:r>
                          <w:t>y</w:t>
                        </w:r>
                      </w:p>
                    </w:txbxContent>
                  </v:textbox>
                </v:shape>
                <v:shape id="Text Box 2" o:spid="_x0000_s1061" type="#_x0000_t202" style="position:absolute;left:8681;width:3819;height:29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" filled="f" stroked="f">
                  <v:textbox>
                    <w:txbxContent>
                      <w:p w14:paraId="7C5A4B79" w14:textId="77777777" w:rsidR="00DE382F" w:rsidRDefault="00DE382F" w:rsidP="00DE382F">
                        <w:pPr>
                          <w:jc w:val="center"/>
                        </w:pPr>
                        <w:r>
                          <w:t>m</w:t>
                        </w:r>
                      </w:p>
                    </w:txbxContent>
                  </v:textbox>
                </v:shape>
                <v:shape id="Text Box 2" o:spid="_x0000_s1062" type="#_x0000_t202" style="position:absolute;top:11111;width:3819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" filled="f" stroked="f">
                  <v:textbox>
                    <w:txbxContent>
                      <w:p w14:paraId="2F0E5BEA" w14:textId="77777777" w:rsidR="00DE382F" w:rsidRDefault="00DE382F" w:rsidP="00DE382F">
                        <w:r>
                          <w:t>n</w:t>
                        </w:r>
                      </w:p>
                    </w:txbxContent>
                  </v:textbox>
                </v:shape>
                <v:shape id="Text Box 2" o:spid="_x0000_s1063" type="#_x0000_t202" style="position:absolute;left:3183;top:2257;width:3819;height:29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" filled="f" stroked="f">
                  <v:textbox>
                    <w:txbxContent>
                      <w:p w14:paraId="54E8FCB1" w14:textId="77777777" w:rsidR="00DE382F" w:rsidRDefault="00DE382F" w:rsidP="00DE382F">
                        <w:pPr>
                          <w:jc w:val="center"/>
                        </w:pPr>
                        <w:r>
                          <w:t>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C08B9" w:rsidRPr="00B90473">
        <w:rPr>
          <w:rFonts w:eastAsia="Calibri"/>
          <w:b/>
        </w:rPr>
        <w:t xml:space="preserve">Câu 10. </w:t>
      </w:r>
      <w:r w:rsidR="00DC08B9" w:rsidRPr="00B90473">
        <w:rPr>
          <w:rFonts w:eastAsia="Calibri"/>
          <w:b/>
          <w:color w:val="FF0000"/>
        </w:rPr>
        <w:t>[</w:t>
      </w:r>
      <w:r w:rsidR="00A92B52">
        <w:rPr>
          <w:rFonts w:eastAsia="Calibri"/>
          <w:b/>
          <w:color w:val="FF0000"/>
        </w:rPr>
        <w:t>NB</w:t>
      </w:r>
      <w:r w:rsidR="00DC08B9" w:rsidRPr="00B90473">
        <w:rPr>
          <w:rFonts w:eastAsia="Calibri"/>
          <w:b/>
          <w:color w:val="FF0000"/>
        </w:rPr>
        <w:t xml:space="preserve">] </w:t>
      </w:r>
      <w:r w:rsidR="00DE382F">
        <w:rPr>
          <w:lang w:val="pt-BR"/>
        </w:rPr>
        <w:t>Quan sát hình vẽ bên dưới và cho biết khẳng định nào</w:t>
      </w:r>
      <w:r w:rsidR="00DE382F" w:rsidRPr="006B3F83">
        <w:t xml:space="preserve"> </w:t>
      </w:r>
      <w:r w:rsidR="00DE382F">
        <w:t xml:space="preserve">là </w:t>
      </w:r>
      <w:r w:rsidR="00DE382F">
        <w:rPr>
          <w:b/>
        </w:rPr>
        <w:t>đúng</w:t>
      </w:r>
      <w:r w:rsidR="00DE382F" w:rsidRPr="00B90473">
        <w:t>?</w:t>
      </w:r>
    </w:p>
    <w:p w14:paraId="0EE0BF29" w14:textId="17C98EC5" w:rsidR="00FE63FB" w:rsidRDefault="00DE382F" w:rsidP="00F21D36">
      <w:pPr>
        <w:spacing w:before="60" w:after="60" w:line="276" w:lineRule="auto"/>
        <w:ind w:firstLine="720"/>
        <w:jc w:val="both"/>
      </w:pPr>
      <w:r w:rsidRPr="00B90473">
        <w:rPr>
          <w:b/>
        </w:rPr>
        <w:t>A.</w:t>
      </w:r>
      <w:r w:rsidRPr="00B90473">
        <w:t xml:space="preserve"> </w:t>
      </w:r>
      <w:r w:rsidRPr="00695E66">
        <w:rPr>
          <w:position w:val="-10"/>
        </w:rPr>
        <w:object w:dxaOrig="520" w:dyaOrig="420" w14:anchorId="2F55C5A4">
          <v:shape id="_x0000_i1064" type="#_x0000_t75" style="width:26.25pt;height:20.2pt" o:ole="">
            <v:imagedata r:id="rId83" o:title=""/>
          </v:shape>
          <o:OLEObject Type="Embed" ProgID="Equation.DSMT4" ShapeID="_x0000_i1064" DrawAspect="Content" ObjectID="_1723183657" r:id="rId84"/>
        </w:object>
      </w:r>
      <w:r>
        <w:t>là góc vuông</w:t>
      </w:r>
      <w:r w:rsidRPr="00B90473">
        <w:t>.</w:t>
      </w:r>
      <w:r w:rsidRPr="00B90473">
        <w:tab/>
      </w:r>
      <w:r w:rsidRPr="00B90473">
        <w:tab/>
      </w:r>
      <w:r>
        <w:tab/>
      </w:r>
    </w:p>
    <w:p w14:paraId="3AEC85B3" w14:textId="743ACD3E" w:rsidR="00DE382F" w:rsidRDefault="00DE382F" w:rsidP="00DE382F">
      <w:pPr>
        <w:pStyle w:val="ListParagraph"/>
        <w:spacing w:before="60" w:after="60"/>
        <w:ind w:left="0" w:firstLine="720"/>
        <w:rPr>
          <w:sz w:val="26"/>
          <w:szCs w:val="26"/>
        </w:rPr>
      </w:pPr>
      <w:r w:rsidRPr="00B90473">
        <w:rPr>
          <w:b/>
          <w:sz w:val="26"/>
          <w:szCs w:val="26"/>
        </w:rPr>
        <w:t xml:space="preserve">B. </w:t>
      </w:r>
      <w:r w:rsidRPr="00B90473">
        <w:rPr>
          <w:sz w:val="26"/>
          <w:szCs w:val="26"/>
        </w:rPr>
        <w:fldChar w:fldCharType="begin"/>
      </w:r>
      <w:r w:rsidRPr="00B90473">
        <w:rPr>
          <w:sz w:val="26"/>
          <w:szCs w:val="26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color w:val="00000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980.10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6</m:t>
            </m:r>
          </m:sup>
        </m:sSup>
      </m:oMath>
      <w:r w:rsidRPr="00B90473">
        <w:rPr>
          <w:sz w:val="26"/>
          <w:szCs w:val="26"/>
        </w:rPr>
        <w:instrText xml:space="preserve"> </w:instrText>
      </w:r>
      <w:r w:rsidR="00000000">
        <w:rPr>
          <w:sz w:val="26"/>
          <w:szCs w:val="26"/>
        </w:rPr>
        <w:fldChar w:fldCharType="separate"/>
      </w:r>
      <w:r w:rsidRPr="00B90473">
        <w:rPr>
          <w:sz w:val="26"/>
          <w:szCs w:val="26"/>
        </w:rPr>
        <w:fldChar w:fldCharType="end"/>
      </w:r>
      <w:r w:rsidRPr="00B90473">
        <w:rPr>
          <w:sz w:val="26"/>
          <w:szCs w:val="26"/>
        </w:rPr>
        <w:t xml:space="preserve"> </w:t>
      </w:r>
      <w:r w:rsidRPr="008055B4">
        <w:rPr>
          <w:position w:val="-6"/>
        </w:rPr>
        <w:object w:dxaOrig="580" w:dyaOrig="380" w14:anchorId="088BE791">
          <v:shape id="_x0000_i1065" type="#_x0000_t75" style="width:29.6pt;height:18.85pt" o:ole="">
            <v:imagedata r:id="rId85" o:title=""/>
          </v:shape>
          <o:OLEObject Type="Embed" ProgID="Equation.DSMT4" ShapeID="_x0000_i1065" DrawAspect="Content" ObjectID="_1723183658" r:id="rId86"/>
        </w:object>
      </w:r>
      <w:r>
        <w:rPr>
          <w:sz w:val="26"/>
          <w:szCs w:val="26"/>
        </w:rPr>
        <w:t>là góc tù</w:t>
      </w:r>
      <w:r w:rsidRPr="00B90473">
        <w:rPr>
          <w:sz w:val="26"/>
          <w:szCs w:val="26"/>
        </w:rPr>
        <w:t>.</w:t>
      </w:r>
      <w:r w:rsidRPr="00B90473">
        <w:rPr>
          <w:sz w:val="26"/>
          <w:szCs w:val="26"/>
        </w:rPr>
        <w:tab/>
      </w:r>
    </w:p>
    <w:p w14:paraId="57D31053" w14:textId="77777777" w:rsidR="00FE63FB" w:rsidRDefault="00DE382F" w:rsidP="00DE382F">
      <w:pPr>
        <w:pStyle w:val="ListParagraph"/>
        <w:spacing w:before="60" w:after="60"/>
        <w:ind w:left="0" w:firstLine="720"/>
        <w:rPr>
          <w:color w:val="000000"/>
          <w:sz w:val="26"/>
          <w:szCs w:val="26"/>
        </w:rPr>
      </w:pPr>
      <w:r w:rsidRPr="00B90473">
        <w:rPr>
          <w:b/>
          <w:sz w:val="26"/>
          <w:szCs w:val="26"/>
        </w:rPr>
        <w:t xml:space="preserve">C. </w:t>
      </w:r>
      <w:r w:rsidRPr="008055B4">
        <w:rPr>
          <w:position w:val="-6"/>
        </w:rPr>
        <w:object w:dxaOrig="480" w:dyaOrig="380" w14:anchorId="7A3F67FC">
          <v:shape id="_x0000_i1066" type="#_x0000_t75" style="width:24.2pt;height:18.85pt" o:ole="">
            <v:imagedata r:id="rId87" o:title=""/>
          </v:shape>
          <o:OLEObject Type="Embed" ProgID="Equation.DSMT4" ShapeID="_x0000_i1066" DrawAspect="Content" ObjectID="_1723183659" r:id="rId88"/>
        </w:object>
      </w:r>
      <w:r>
        <w:rPr>
          <w:sz w:val="26"/>
          <w:szCs w:val="26"/>
        </w:rPr>
        <w:t>là góc nhọn</w:t>
      </w:r>
      <w:r w:rsidRPr="00B90473">
        <w:rPr>
          <w:sz w:val="26"/>
          <w:szCs w:val="26"/>
        </w:rPr>
        <w:t>.</w:t>
      </w:r>
      <w:r w:rsidRPr="00B90473">
        <w:rPr>
          <w:sz w:val="26"/>
          <w:szCs w:val="26"/>
        </w:rPr>
        <w:tab/>
      </w:r>
      <w:r w:rsidRPr="00B90473">
        <w:rPr>
          <w:sz w:val="26"/>
          <w:szCs w:val="26"/>
        </w:rPr>
        <w:tab/>
      </w:r>
      <w:r w:rsidRPr="00B90473">
        <w:rPr>
          <w:color w:val="000000"/>
          <w:sz w:val="26"/>
          <w:szCs w:val="26"/>
        </w:rPr>
        <w:t xml:space="preserve">    </w:t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</w:r>
    </w:p>
    <w:p w14:paraId="6464B12B" w14:textId="572615A5" w:rsidR="00DE382F" w:rsidRDefault="00DE382F" w:rsidP="00DE382F">
      <w:pPr>
        <w:pStyle w:val="ListParagraph"/>
        <w:spacing w:before="60" w:after="60"/>
        <w:ind w:left="0" w:firstLine="720"/>
        <w:rPr>
          <w:sz w:val="26"/>
          <w:szCs w:val="26"/>
        </w:rPr>
      </w:pPr>
      <w:r w:rsidRPr="00B90473">
        <w:rPr>
          <w:b/>
          <w:color w:val="000000"/>
          <w:sz w:val="26"/>
          <w:szCs w:val="26"/>
        </w:rPr>
        <w:t>D.</w:t>
      </w:r>
      <w:r w:rsidRPr="00B90473">
        <w:rPr>
          <w:sz w:val="26"/>
          <w:szCs w:val="26"/>
        </w:rPr>
        <w:t xml:space="preserve"> </w:t>
      </w:r>
      <w:r w:rsidRPr="00695E66">
        <w:rPr>
          <w:position w:val="-12"/>
        </w:rPr>
        <w:object w:dxaOrig="1260" w:dyaOrig="440" w14:anchorId="6D85253B">
          <v:shape id="_x0000_i1067" type="#_x0000_t75" style="width:63.25pt;height:22.2pt" o:ole="">
            <v:imagedata r:id="rId89" o:title=""/>
          </v:shape>
          <o:OLEObject Type="Embed" ProgID="Equation.DSMT4" ShapeID="_x0000_i1067" DrawAspect="Content" ObjectID="_1723183660" r:id="rId90"/>
        </w:object>
      </w:r>
      <w:r w:rsidRPr="00B90473">
        <w:rPr>
          <w:sz w:val="26"/>
          <w:szCs w:val="26"/>
        </w:rPr>
        <w:t>.</w:t>
      </w:r>
    </w:p>
    <w:p w14:paraId="6B193E72" w14:textId="77777777" w:rsidR="00FE63FB" w:rsidRDefault="00FE63FB" w:rsidP="00DE382F">
      <w:pPr>
        <w:pStyle w:val="ListParagraph"/>
        <w:spacing w:before="60" w:after="60"/>
        <w:ind w:left="0" w:firstLine="720"/>
        <w:rPr>
          <w:rFonts w:eastAsia="Calibri"/>
          <w:b/>
          <w:color w:val="FF0000"/>
        </w:rPr>
      </w:pPr>
    </w:p>
    <w:p w14:paraId="355B49F9" w14:textId="292BC27A" w:rsidR="00F356B0" w:rsidRPr="00E014D4" w:rsidRDefault="0013283B" w:rsidP="003D73AA">
      <w:pPr>
        <w:tabs>
          <w:tab w:val="left" w:pos="0"/>
          <w:tab w:val="left" w:pos="113"/>
          <w:tab w:val="left" w:pos="280"/>
          <w:tab w:val="left" w:pos="560"/>
        </w:tabs>
        <w:spacing w:before="60" w:after="60" w:line="276" w:lineRule="auto"/>
        <w:ind w:left="180"/>
        <w:jc w:val="both"/>
      </w:pPr>
      <w:r w:rsidRPr="00B90473">
        <w:rPr>
          <w:rFonts w:eastAsia="Calibri"/>
          <w:b/>
          <w:bCs/>
          <w:iCs/>
          <w:color w:val="000000"/>
          <w:lang w:val="pt-BR"/>
        </w:rPr>
        <w:t>Câu 1</w:t>
      </w:r>
      <w:r w:rsidR="00DC08B9" w:rsidRPr="00B90473">
        <w:rPr>
          <w:rFonts w:eastAsia="Calibri"/>
          <w:b/>
          <w:bCs/>
          <w:iCs/>
          <w:color w:val="000000"/>
          <w:lang w:val="pt-BR"/>
        </w:rPr>
        <w:t>1</w:t>
      </w:r>
      <w:r w:rsidRPr="00B90473">
        <w:rPr>
          <w:rFonts w:eastAsia="Calibri"/>
          <w:b/>
          <w:bCs/>
          <w:iCs/>
          <w:color w:val="000000"/>
          <w:lang w:val="pt-BR"/>
        </w:rPr>
        <w:t>.</w:t>
      </w:r>
      <w:r w:rsidR="002A7CDD" w:rsidRPr="00B90473">
        <w:rPr>
          <w:rFonts w:eastAsia="Calibri"/>
          <w:b/>
          <w:bCs/>
          <w:iCs/>
          <w:color w:val="000000"/>
          <w:lang w:val="pt-BR"/>
        </w:rPr>
        <w:t xml:space="preserve"> </w:t>
      </w:r>
      <w:r w:rsidRPr="00B90473">
        <w:rPr>
          <w:rFonts w:eastAsia="Calibri"/>
          <w:b/>
          <w:color w:val="FF0000"/>
        </w:rPr>
        <w:t>[TH]</w:t>
      </w:r>
      <w:r w:rsidR="00F356B0">
        <w:rPr>
          <w:rFonts w:eastAsia="Calibri"/>
          <w:b/>
          <w:color w:val="FF0000"/>
        </w:rPr>
        <w:t xml:space="preserve"> </w:t>
      </w:r>
      <w:r w:rsidR="00F356B0" w:rsidRPr="00E014D4">
        <w:t>Hộp bút</w:t>
      </w:r>
      <w:r w:rsidR="00F356B0">
        <w:t xml:space="preserve"> của bạn An có 3 dụng cụ học tập gồm: 1 bút mực, 1 bút chì, 1 thước kẻ. An lấy ra 2 dụng cụ học tập từ hộp bút đó; hỏi trong các sự kiện sau sự kiện nào </w:t>
      </w:r>
      <w:r w:rsidR="00F356B0">
        <w:rPr>
          <w:b/>
          <w:bCs/>
        </w:rPr>
        <w:t>chắc chắn xảy ra</w:t>
      </w:r>
      <w:r w:rsidR="00F356B0" w:rsidRPr="005B4F4C">
        <w:t>?</w:t>
      </w:r>
    </w:p>
    <w:p w14:paraId="0A31A004" w14:textId="77777777" w:rsidR="00F356B0" w:rsidRDefault="00F356B0" w:rsidP="00F356B0">
      <w:pPr>
        <w:shd w:val="clear" w:color="auto" w:fill="FFFFFF"/>
        <w:spacing w:before="60" w:after="60" w:line="276" w:lineRule="auto"/>
        <w:ind w:firstLine="720"/>
        <w:textAlignment w:val="baseline"/>
      </w:pPr>
      <w:r>
        <w:rPr>
          <w:b/>
          <w:bCs/>
        </w:rPr>
        <w:t>A</w:t>
      </w:r>
      <w:r w:rsidRPr="008C584A">
        <w:rPr>
          <w:b/>
          <w:bCs/>
        </w:rPr>
        <w:t>.</w:t>
      </w:r>
      <w:r w:rsidRPr="00B90473">
        <w:t xml:space="preserve"> </w:t>
      </w:r>
      <w:r>
        <w:t>Lấy được 2 cây bút.</w:t>
      </w:r>
    </w:p>
    <w:p w14:paraId="2CD462AA" w14:textId="39323420" w:rsidR="00F356B0" w:rsidRDefault="00F356B0" w:rsidP="00F356B0">
      <w:pPr>
        <w:shd w:val="clear" w:color="auto" w:fill="FFFFFF"/>
        <w:spacing w:before="60" w:after="60" w:line="276" w:lineRule="auto"/>
        <w:ind w:firstLine="720"/>
        <w:textAlignment w:val="baseline"/>
        <w:rPr>
          <w:b/>
          <w:bCs/>
        </w:rPr>
      </w:pPr>
      <w:r>
        <w:rPr>
          <w:b/>
          <w:bCs/>
        </w:rPr>
        <w:t>B</w:t>
      </w:r>
      <w:r w:rsidRPr="008C584A">
        <w:rPr>
          <w:b/>
          <w:bCs/>
        </w:rPr>
        <w:t>.</w:t>
      </w:r>
      <w:r w:rsidRPr="00B90473">
        <w:t xml:space="preserve"> </w:t>
      </w:r>
      <w:r>
        <w:t>Lấy được ít nhất 1 cây bút</w:t>
      </w:r>
      <w:r w:rsidR="0083273A">
        <w:t>.</w:t>
      </w:r>
    </w:p>
    <w:p w14:paraId="6AD9E9D9" w14:textId="77777777" w:rsidR="00F356B0" w:rsidRDefault="00F356B0" w:rsidP="00F356B0">
      <w:pPr>
        <w:shd w:val="clear" w:color="auto" w:fill="FFFFFF"/>
        <w:spacing w:before="60" w:after="60" w:line="276" w:lineRule="auto"/>
        <w:ind w:firstLine="720"/>
        <w:textAlignment w:val="baseline"/>
      </w:pPr>
      <w:r>
        <w:rPr>
          <w:b/>
          <w:bCs/>
        </w:rPr>
        <w:t>C</w:t>
      </w:r>
      <w:r w:rsidRPr="008C584A">
        <w:rPr>
          <w:b/>
          <w:bCs/>
        </w:rPr>
        <w:t>.</w:t>
      </w:r>
      <w:r w:rsidRPr="00B90473">
        <w:t xml:space="preserve"> </w:t>
      </w:r>
      <w:r>
        <w:t>Lấy được 1 bút mực và 1 thước kẻ.</w:t>
      </w:r>
      <w:r w:rsidRPr="00E014D4">
        <w:t xml:space="preserve"> </w:t>
      </w:r>
    </w:p>
    <w:p w14:paraId="44ED1EB8" w14:textId="77777777" w:rsidR="00F356B0" w:rsidRDefault="00F356B0" w:rsidP="00F356B0">
      <w:pPr>
        <w:shd w:val="clear" w:color="auto" w:fill="FFFFFF"/>
        <w:spacing w:before="60" w:after="60" w:line="276" w:lineRule="auto"/>
        <w:ind w:firstLine="720"/>
        <w:textAlignment w:val="baseline"/>
      </w:pPr>
      <w:r>
        <w:rPr>
          <w:b/>
          <w:bCs/>
        </w:rPr>
        <w:t>D</w:t>
      </w:r>
      <w:r w:rsidRPr="008C584A">
        <w:rPr>
          <w:b/>
          <w:bCs/>
        </w:rPr>
        <w:t>.</w:t>
      </w:r>
      <w:r w:rsidRPr="00B90473">
        <w:t xml:space="preserve"> </w:t>
      </w:r>
      <w:r>
        <w:t>Lấy được 1 bút chì và 1 thước kẻ.</w:t>
      </w:r>
    </w:p>
    <w:p w14:paraId="5C42C40C" w14:textId="255C2E72" w:rsidR="00A3686A" w:rsidRDefault="0013283B" w:rsidP="00A3686A">
      <w:pPr>
        <w:spacing w:before="60" w:after="60" w:line="276" w:lineRule="auto"/>
      </w:pPr>
      <w:r w:rsidRPr="00B90473">
        <w:rPr>
          <w:b/>
        </w:rPr>
        <w:t>Câu 12.</w:t>
      </w:r>
      <w:r w:rsidR="002A7CDD" w:rsidRPr="00B90473">
        <w:rPr>
          <w:b/>
        </w:rPr>
        <w:t xml:space="preserve"> </w:t>
      </w:r>
      <w:r w:rsidRPr="00B90473">
        <w:rPr>
          <w:rFonts w:eastAsia="Calibri"/>
          <w:b/>
          <w:color w:val="FF0000"/>
        </w:rPr>
        <w:t>[</w:t>
      </w:r>
      <w:r w:rsidR="00F3592E">
        <w:rPr>
          <w:rFonts w:eastAsia="Calibri"/>
          <w:b/>
          <w:color w:val="FF0000"/>
        </w:rPr>
        <w:t>NB</w:t>
      </w:r>
      <w:r w:rsidRPr="00B90473">
        <w:rPr>
          <w:rFonts w:eastAsia="Calibri"/>
          <w:b/>
          <w:color w:val="FF0000"/>
        </w:rPr>
        <w:t xml:space="preserve">] </w:t>
      </w:r>
      <w:r w:rsidR="00A3686A">
        <w:rPr>
          <w:lang w:val="pt-BR"/>
        </w:rPr>
        <w:t xml:space="preserve">Số thập phân </w:t>
      </w:r>
      <w:r w:rsidR="000351BE" w:rsidRPr="003F48C6">
        <w:rPr>
          <w:position w:val="-10"/>
        </w:rPr>
        <w:object w:dxaOrig="700" w:dyaOrig="320" w14:anchorId="26EB20F5">
          <v:shape id="_x0000_i1068" type="#_x0000_t75" style="width:35pt;height:16.15pt" o:ole="">
            <v:imagedata r:id="rId91" o:title=""/>
          </v:shape>
          <o:OLEObject Type="Embed" ProgID="Equation.DSMT4" ShapeID="_x0000_i1068" DrawAspect="Content" ObjectID="_1723183661" r:id="rId92"/>
        </w:object>
      </w:r>
      <w:r w:rsidR="00A3686A">
        <w:t>là biểu diễn dưới dạng số thập phân của phân số:</w:t>
      </w:r>
    </w:p>
    <w:p w14:paraId="569AA99C" w14:textId="50526B0E" w:rsidR="0013283B" w:rsidRPr="00B90473" w:rsidRDefault="0013283B" w:rsidP="000351BE">
      <w:pPr>
        <w:spacing w:before="60" w:after="60" w:line="276" w:lineRule="auto"/>
        <w:ind w:firstLine="720"/>
      </w:pPr>
      <w:r w:rsidRPr="00B90473">
        <w:rPr>
          <w:b/>
        </w:rPr>
        <w:t>A.</w:t>
      </w:r>
      <w:r w:rsidR="000351BE">
        <w:t xml:space="preserve"> </w:t>
      </w:r>
      <w:r w:rsidR="000351BE" w:rsidRPr="003F48C6">
        <w:rPr>
          <w:position w:val="-26"/>
        </w:rPr>
        <w:object w:dxaOrig="639" w:dyaOrig="680" w14:anchorId="44A53699">
          <v:shape id="_x0000_i1069" type="#_x0000_t75" style="width:32.3pt;height:34.3pt" o:ole="">
            <v:imagedata r:id="rId93" o:title=""/>
          </v:shape>
          <o:OLEObject Type="Embed" ProgID="Equation.DSMT4" ShapeID="_x0000_i1069" DrawAspect="Content" ObjectID="_1723183662" r:id="rId94"/>
        </w:object>
      </w:r>
      <w:r w:rsidR="002A7CDD" w:rsidRPr="00B90473">
        <w:t>.</w:t>
      </w:r>
      <w:r w:rsidR="002A7CDD" w:rsidRPr="00B90473">
        <w:tab/>
      </w:r>
      <w:r w:rsidR="002A7CDD" w:rsidRPr="00B90473">
        <w:tab/>
      </w:r>
      <w:r w:rsidRPr="00B90473">
        <w:rPr>
          <w:b/>
        </w:rPr>
        <w:t xml:space="preserve">B. </w:t>
      </w:r>
      <w:r w:rsidRPr="00B90473">
        <w:fldChar w:fldCharType="begin"/>
      </w:r>
      <w:r w:rsidRPr="00B90473">
        <w:instrText xml:space="preserve"> QUOTE </w:instrText>
      </w:r>
      <m:oMath>
        <m:sSup>
          <m:sSupPr>
            <m:ctrlPr>
              <w:rPr>
                <w:rFonts w:ascii="Cambria Math" w:hAnsi="Cambria Math"/>
                <w:color w:val="00000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980.10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6</m:t>
            </m:r>
          </m:sup>
        </m:sSup>
      </m:oMath>
      <w:r w:rsidRPr="00B90473">
        <w:instrText xml:space="preserve"> </w:instrText>
      </w:r>
      <w:r w:rsidR="00000000">
        <w:fldChar w:fldCharType="separate"/>
      </w:r>
      <w:r w:rsidRPr="00B90473">
        <w:fldChar w:fldCharType="end"/>
      </w:r>
      <w:r w:rsidR="000351BE" w:rsidRPr="003F48C6">
        <w:rPr>
          <w:position w:val="-26"/>
        </w:rPr>
        <w:object w:dxaOrig="639" w:dyaOrig="680" w14:anchorId="14E2EE38">
          <v:shape id="_x0000_i1070" type="#_x0000_t75" style="width:32.3pt;height:34.3pt" o:ole="">
            <v:imagedata r:id="rId95" o:title=""/>
          </v:shape>
          <o:OLEObject Type="Embed" ProgID="Equation.DSMT4" ShapeID="_x0000_i1070" DrawAspect="Content" ObjectID="_1723183663" r:id="rId96"/>
        </w:object>
      </w:r>
      <w:r w:rsidR="00537EF8" w:rsidRPr="00B90473">
        <w:t>.</w:t>
      </w:r>
      <w:r w:rsidR="00537EF8" w:rsidRPr="00B90473">
        <w:tab/>
      </w:r>
      <w:r w:rsidR="000351BE">
        <w:tab/>
      </w:r>
      <w:r w:rsidRPr="00B90473">
        <w:rPr>
          <w:b/>
        </w:rPr>
        <w:t xml:space="preserve">C. </w:t>
      </w:r>
      <w:r w:rsidR="000351BE" w:rsidRPr="003F48C6">
        <w:rPr>
          <w:position w:val="-26"/>
        </w:rPr>
        <w:object w:dxaOrig="499" w:dyaOrig="680" w14:anchorId="3E563165">
          <v:shape id="_x0000_i1071" type="#_x0000_t75" style="width:24.9pt;height:34.3pt" o:ole="">
            <v:imagedata r:id="rId97" o:title=""/>
          </v:shape>
          <o:OLEObject Type="Embed" ProgID="Equation.DSMT4" ShapeID="_x0000_i1071" DrawAspect="Content" ObjectID="_1723183664" r:id="rId98"/>
        </w:object>
      </w:r>
      <w:r w:rsidR="00537EF8" w:rsidRPr="00B90473">
        <w:t>.</w:t>
      </w:r>
      <w:r w:rsidR="00537EF8" w:rsidRPr="00B90473">
        <w:tab/>
      </w:r>
      <w:r w:rsidR="002A7CDD" w:rsidRPr="00B90473">
        <w:tab/>
      </w:r>
      <w:r w:rsidR="009D0118" w:rsidRPr="00B90473">
        <w:rPr>
          <w:color w:val="000000"/>
        </w:rPr>
        <w:t xml:space="preserve">   </w:t>
      </w:r>
      <w:r w:rsidRPr="00B90473">
        <w:rPr>
          <w:b/>
          <w:color w:val="000000"/>
        </w:rPr>
        <w:t>D.</w:t>
      </w:r>
      <w:r w:rsidR="00487942">
        <w:rPr>
          <w:b/>
          <w:color w:val="000000"/>
        </w:rPr>
        <w:t xml:space="preserve"> </w:t>
      </w:r>
      <w:r w:rsidR="00D31B0C" w:rsidRPr="003F48C6">
        <w:rPr>
          <w:position w:val="-26"/>
        </w:rPr>
        <w:object w:dxaOrig="639" w:dyaOrig="680" w14:anchorId="2AC29BA3">
          <v:shape id="_x0000_i1072" type="#_x0000_t75" style="width:32.3pt;height:34.3pt" o:ole="">
            <v:imagedata r:id="rId99" o:title=""/>
          </v:shape>
          <o:OLEObject Type="Embed" ProgID="Equation.DSMT4" ShapeID="_x0000_i1072" DrawAspect="Content" ObjectID="_1723183665" r:id="rId100"/>
        </w:object>
      </w:r>
      <w:r w:rsidR="00537EF8" w:rsidRPr="00B90473">
        <w:t>.</w:t>
      </w:r>
      <w:r w:rsidR="00537EF8" w:rsidRPr="00B90473">
        <w:tab/>
      </w:r>
    </w:p>
    <w:p w14:paraId="0669BC10" w14:textId="036299FD" w:rsidR="0013283B" w:rsidRDefault="002A7CDD" w:rsidP="00B90473">
      <w:pPr>
        <w:spacing w:before="60" w:after="60" w:line="276" w:lineRule="auto"/>
        <w:rPr>
          <w:b/>
          <w:i/>
        </w:rPr>
      </w:pPr>
      <w:r w:rsidRPr="00B90473">
        <w:rPr>
          <w:b/>
        </w:rPr>
        <w:t xml:space="preserve">Phần 2: Tự luận </w:t>
      </w:r>
      <w:r w:rsidRPr="00B90473">
        <w:rPr>
          <w:b/>
          <w:i/>
        </w:rPr>
        <w:t>(</w:t>
      </w:r>
      <w:r w:rsidR="0013283B" w:rsidRPr="00B90473">
        <w:rPr>
          <w:b/>
          <w:i/>
        </w:rPr>
        <w:t>7</w:t>
      </w:r>
      <w:r w:rsidRPr="00B90473">
        <w:rPr>
          <w:b/>
          <w:i/>
        </w:rPr>
        <w:t>,0</w:t>
      </w:r>
      <w:r w:rsidR="0013283B" w:rsidRPr="00B90473">
        <w:rPr>
          <w:b/>
          <w:i/>
        </w:rPr>
        <w:t xml:space="preserve"> điểm)</w:t>
      </w:r>
    </w:p>
    <w:p w14:paraId="6DE4E2FC" w14:textId="4B38EF89" w:rsidR="007669D4" w:rsidRDefault="007669D4" w:rsidP="007669D4">
      <w:pPr>
        <w:spacing w:before="60" w:after="60" w:line="276" w:lineRule="auto"/>
      </w:pPr>
      <w:r w:rsidRPr="00B90473">
        <w:rPr>
          <w:b/>
          <w:bCs/>
        </w:rPr>
        <w:t xml:space="preserve">Bài </w:t>
      </w:r>
      <w:r>
        <w:rPr>
          <w:b/>
          <w:bCs/>
        </w:rPr>
        <w:t>1</w:t>
      </w:r>
      <w:r w:rsidRPr="00B90473">
        <w:rPr>
          <w:b/>
          <w:bCs/>
        </w:rPr>
        <w:t>:</w:t>
      </w:r>
      <w:r w:rsidRPr="00B90473">
        <w:t xml:space="preserve"> </w:t>
      </w:r>
      <w:r w:rsidRPr="00B90473">
        <w:rPr>
          <w:b/>
          <w:i/>
        </w:rPr>
        <w:t>(</w:t>
      </w:r>
      <w:r w:rsidR="006E0347">
        <w:rPr>
          <w:b/>
          <w:i/>
        </w:rPr>
        <w:t>0,75</w:t>
      </w:r>
      <w:r w:rsidRPr="00B90473">
        <w:rPr>
          <w:b/>
          <w:i/>
        </w:rPr>
        <w:t xml:space="preserve"> điểm)</w:t>
      </w:r>
      <w:r>
        <w:rPr>
          <w:b/>
          <w:i/>
        </w:rPr>
        <w:t xml:space="preserve"> </w:t>
      </w:r>
      <w:r w:rsidRPr="00B90473">
        <w:rPr>
          <w:rFonts w:eastAsia="Calibri"/>
          <w:b/>
          <w:color w:val="FF0000"/>
        </w:rPr>
        <w:t>[</w:t>
      </w:r>
      <w:r>
        <w:rPr>
          <w:rFonts w:eastAsia="Calibri"/>
          <w:b/>
          <w:color w:val="FF0000"/>
        </w:rPr>
        <w:t>VD</w:t>
      </w:r>
      <w:r w:rsidRPr="00B90473">
        <w:rPr>
          <w:rFonts w:eastAsia="Calibri"/>
          <w:b/>
          <w:color w:val="FF0000"/>
        </w:rPr>
        <w:t xml:space="preserve">] </w:t>
      </w:r>
      <w:r>
        <w:t>Tính giá trị các biểu thức sau:</w:t>
      </w:r>
      <w:r w:rsidR="00FF28C5">
        <w:t xml:space="preserve"> </w:t>
      </w:r>
      <w:r>
        <w:t xml:space="preserve"> </w:t>
      </w:r>
      <w:r w:rsidR="008775C4" w:rsidRPr="00695E66">
        <w:rPr>
          <w:position w:val="-30"/>
        </w:rPr>
        <w:object w:dxaOrig="1880" w:dyaOrig="740" w14:anchorId="086FB844">
          <v:shape id="_x0000_i1073" type="#_x0000_t75" style="width:93.55pt;height:37pt" o:ole="">
            <v:imagedata r:id="rId101" o:title=""/>
          </v:shape>
          <o:OLEObject Type="Embed" ProgID="Equation.DSMT4" ShapeID="_x0000_i1073" DrawAspect="Content" ObjectID="_1723183666" r:id="rId102"/>
        </w:object>
      </w:r>
      <w:r w:rsidRPr="00B90473">
        <w:rPr>
          <w:rFonts w:eastAsia="Calibri"/>
          <w:b/>
          <w:color w:val="FF0000"/>
        </w:rPr>
        <w:t xml:space="preserve"> </w:t>
      </w:r>
      <w:r w:rsidRPr="00B90473">
        <w:t xml:space="preserve"> </w:t>
      </w:r>
      <w:r>
        <w:tab/>
      </w:r>
    </w:p>
    <w:p w14:paraId="0FAEC165" w14:textId="46E57B8F" w:rsidR="00FF28C5" w:rsidRDefault="007669D4" w:rsidP="00B90473">
      <w:pPr>
        <w:spacing w:before="60" w:after="60" w:line="276" w:lineRule="auto"/>
      </w:pPr>
      <w:r w:rsidRPr="00B90473">
        <w:rPr>
          <w:b/>
          <w:bCs/>
        </w:rPr>
        <w:t xml:space="preserve">Bài </w:t>
      </w:r>
      <w:r>
        <w:rPr>
          <w:b/>
          <w:bCs/>
        </w:rPr>
        <w:t>2</w:t>
      </w:r>
      <w:r w:rsidRPr="00B90473">
        <w:rPr>
          <w:b/>
          <w:bCs/>
        </w:rPr>
        <w:t>:</w:t>
      </w:r>
      <w:r w:rsidRPr="00B90473">
        <w:t xml:space="preserve"> </w:t>
      </w:r>
      <w:r w:rsidRPr="00B90473">
        <w:rPr>
          <w:b/>
          <w:i/>
        </w:rPr>
        <w:t>(</w:t>
      </w:r>
      <w:r>
        <w:rPr>
          <w:b/>
          <w:i/>
        </w:rPr>
        <w:t>0,75</w:t>
      </w:r>
      <w:r w:rsidRPr="00B90473">
        <w:rPr>
          <w:b/>
          <w:i/>
        </w:rPr>
        <w:t xml:space="preserve"> điểm)</w:t>
      </w:r>
      <w:r>
        <w:rPr>
          <w:b/>
          <w:i/>
        </w:rPr>
        <w:t xml:space="preserve"> </w:t>
      </w:r>
      <w:r w:rsidRPr="00B90473">
        <w:rPr>
          <w:rFonts w:eastAsia="Calibri"/>
          <w:b/>
          <w:color w:val="FF0000"/>
        </w:rPr>
        <w:t>[</w:t>
      </w:r>
      <w:r>
        <w:rPr>
          <w:rFonts w:eastAsia="Calibri"/>
          <w:b/>
          <w:color w:val="FF0000"/>
        </w:rPr>
        <w:t>VD</w:t>
      </w:r>
      <w:r w:rsidRPr="00B90473">
        <w:rPr>
          <w:rFonts w:eastAsia="Calibri"/>
          <w:b/>
          <w:color w:val="FF0000"/>
        </w:rPr>
        <w:t xml:space="preserve">] </w:t>
      </w:r>
      <w:r>
        <w:t>Tính</w:t>
      </w:r>
      <w:r w:rsidR="00FF28C5" w:rsidRPr="00F4438E">
        <w:rPr>
          <w:noProof/>
          <w:color w:val="000000"/>
          <w:lang w:val="vi-VN"/>
        </w:rPr>
        <w:t xml:space="preserve"> nhanh một cách hợp lí</w:t>
      </w:r>
      <w:r>
        <w:t xml:space="preserve">: </w:t>
      </w:r>
    </w:p>
    <w:p w14:paraId="78BA31EF" w14:textId="5AA913C1" w:rsidR="007669D4" w:rsidRPr="007669D4" w:rsidRDefault="004F1752" w:rsidP="00FF28C5">
      <w:pPr>
        <w:spacing w:before="60" w:after="60" w:line="276" w:lineRule="auto"/>
        <w:jc w:val="center"/>
        <w:rPr>
          <w:bCs/>
          <w:iCs/>
        </w:rPr>
      </w:pPr>
      <w:r w:rsidRPr="007E26C3">
        <w:rPr>
          <w:position w:val="-12"/>
        </w:rPr>
        <w:object w:dxaOrig="4080" w:dyaOrig="340" w14:anchorId="0DC21056">
          <v:shape id="_x0000_i1074" type="#_x0000_t75" style="width:203.9pt;height:16.8pt" o:ole="">
            <v:imagedata r:id="rId103" o:title=""/>
          </v:shape>
          <o:OLEObject Type="Embed" ProgID="Equation.DSMT4" ShapeID="_x0000_i1074" DrawAspect="Content" ObjectID="_1723183667" r:id="rId104"/>
        </w:object>
      </w:r>
    </w:p>
    <w:p w14:paraId="67FDFAB9" w14:textId="122445E0" w:rsidR="00E40AE7" w:rsidRDefault="00E40AE7" w:rsidP="00E40AE7">
      <w:pPr>
        <w:spacing w:before="60" w:after="60" w:line="276" w:lineRule="auto"/>
      </w:pPr>
      <w:r w:rsidRPr="00B90473">
        <w:rPr>
          <w:b/>
          <w:bCs/>
        </w:rPr>
        <w:t xml:space="preserve">Bài </w:t>
      </w:r>
      <w:r>
        <w:rPr>
          <w:b/>
          <w:bCs/>
        </w:rPr>
        <w:t>3</w:t>
      </w:r>
      <w:r w:rsidRPr="00B90473">
        <w:rPr>
          <w:b/>
          <w:bCs/>
        </w:rPr>
        <w:t>:</w:t>
      </w:r>
      <w:r w:rsidRPr="00B90473">
        <w:t xml:space="preserve"> </w:t>
      </w:r>
      <w:r w:rsidRPr="00B90473">
        <w:rPr>
          <w:b/>
          <w:i/>
        </w:rPr>
        <w:t>(</w:t>
      </w:r>
      <w:r w:rsidR="00E57E71">
        <w:rPr>
          <w:b/>
          <w:i/>
        </w:rPr>
        <w:t>1</w:t>
      </w:r>
      <w:r>
        <w:rPr>
          <w:b/>
          <w:i/>
        </w:rPr>
        <w:t>,</w:t>
      </w:r>
      <w:r w:rsidR="00E57E71">
        <w:rPr>
          <w:b/>
          <w:i/>
        </w:rPr>
        <w:t>0</w:t>
      </w:r>
      <w:r w:rsidRPr="00B90473">
        <w:rPr>
          <w:b/>
          <w:i/>
        </w:rPr>
        <w:t xml:space="preserve"> điểm)</w:t>
      </w:r>
      <w:r>
        <w:rPr>
          <w:b/>
          <w:i/>
        </w:rPr>
        <w:t xml:space="preserve"> </w:t>
      </w:r>
      <w:r w:rsidRPr="00B90473">
        <w:rPr>
          <w:rFonts w:eastAsia="Calibri"/>
          <w:b/>
          <w:color w:val="FF0000"/>
        </w:rPr>
        <w:t>[</w:t>
      </w:r>
      <w:r w:rsidR="009D2C60">
        <w:rPr>
          <w:rFonts w:eastAsia="Calibri"/>
          <w:b/>
          <w:color w:val="FF0000"/>
        </w:rPr>
        <w:t>TH</w:t>
      </w:r>
      <w:r w:rsidRPr="00B90473">
        <w:rPr>
          <w:rFonts w:eastAsia="Calibri"/>
          <w:b/>
          <w:color w:val="FF0000"/>
        </w:rPr>
        <w:t xml:space="preserve">] </w:t>
      </w:r>
      <w:r>
        <w:t xml:space="preserve">Tìm tất cả các số nguyên x </w:t>
      </w:r>
      <w:r w:rsidR="008C5085">
        <w:t>thỏa</w:t>
      </w:r>
      <w:r>
        <w:t xml:space="preserve"> mãn:</w:t>
      </w:r>
      <w:r w:rsidRPr="00B90473">
        <w:t xml:space="preserve"> </w:t>
      </w:r>
      <w:r w:rsidRPr="007E26C3">
        <w:rPr>
          <w:position w:val="-26"/>
        </w:rPr>
        <w:object w:dxaOrig="1420" w:dyaOrig="680" w14:anchorId="65146447">
          <v:shape id="_x0000_i1075" type="#_x0000_t75" style="width:71.35pt;height:34.3pt" o:ole="">
            <v:imagedata r:id="rId105" o:title=""/>
          </v:shape>
          <o:OLEObject Type="Embed" ProgID="Equation.DSMT4" ShapeID="_x0000_i1075" DrawAspect="Content" ObjectID="_1723183668" r:id="rId106"/>
        </w:object>
      </w:r>
      <w:r>
        <w:t>.</w:t>
      </w:r>
    </w:p>
    <w:p w14:paraId="216064FE" w14:textId="3A5B5FA1" w:rsidR="0013283B" w:rsidRPr="00B90473" w:rsidRDefault="0013283B" w:rsidP="00B90473">
      <w:pPr>
        <w:spacing w:before="60" w:after="60" w:line="276" w:lineRule="auto"/>
        <w:jc w:val="both"/>
      </w:pPr>
      <w:r w:rsidRPr="00B90473">
        <w:rPr>
          <w:b/>
        </w:rPr>
        <w:t xml:space="preserve">Bài </w:t>
      </w:r>
      <w:r w:rsidR="004E0458">
        <w:rPr>
          <w:b/>
        </w:rPr>
        <w:t>4</w:t>
      </w:r>
      <w:r w:rsidRPr="00B90473">
        <w:rPr>
          <w:b/>
        </w:rPr>
        <w:t>.</w:t>
      </w:r>
      <w:r w:rsidRPr="00B90473">
        <w:t xml:space="preserve"> </w:t>
      </w:r>
      <w:r w:rsidRPr="00B90473">
        <w:rPr>
          <w:b/>
          <w:i/>
        </w:rPr>
        <w:t>(</w:t>
      </w:r>
      <w:r w:rsidR="00673BEB" w:rsidRPr="00B90473">
        <w:rPr>
          <w:b/>
          <w:i/>
        </w:rPr>
        <w:t>2</w:t>
      </w:r>
      <w:r w:rsidRPr="00B90473">
        <w:rPr>
          <w:b/>
          <w:i/>
        </w:rPr>
        <w:t>,</w:t>
      </w:r>
      <w:r w:rsidR="003370F6">
        <w:rPr>
          <w:b/>
          <w:i/>
        </w:rPr>
        <w:t>0</w:t>
      </w:r>
      <w:r w:rsidRPr="00B90473">
        <w:rPr>
          <w:b/>
          <w:i/>
        </w:rPr>
        <w:t xml:space="preserve"> điểm)</w:t>
      </w:r>
    </w:p>
    <w:p w14:paraId="683E5F7D" w14:textId="728B31D7" w:rsidR="003121EB" w:rsidRDefault="003370F6" w:rsidP="00B90473">
      <w:pPr>
        <w:spacing w:before="60" w:after="60" w:line="276" w:lineRule="auto"/>
        <w:ind w:firstLine="567"/>
        <w:jc w:val="both"/>
      </w:pPr>
      <w:r>
        <w:t xml:space="preserve">Cho các điểm A, B, C, D, E có vị trí như hình vẽ. Biết rằng </w:t>
      </w:r>
      <w:r w:rsidR="00F13048">
        <w:t>AC = 2cm, AD = 2cm,</w:t>
      </w:r>
    </w:p>
    <w:p w14:paraId="23F64EDD" w14:textId="6103FB1E" w:rsidR="003370F6" w:rsidRDefault="00C925FC" w:rsidP="00B90473">
      <w:pPr>
        <w:spacing w:before="60" w:after="60" w:line="276" w:lineRule="auto"/>
        <w:ind w:firstLine="567"/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56032" behindDoc="0" locked="0" layoutInCell="1" allowOverlap="1" wp14:anchorId="730FEC9D" wp14:editId="2EE0F40B">
                <wp:simplePos x="0" y="0"/>
                <wp:positionH relativeFrom="column">
                  <wp:posOffset>2338260</wp:posOffset>
                </wp:positionH>
                <wp:positionV relativeFrom="paragraph">
                  <wp:posOffset>123457</wp:posOffset>
                </wp:positionV>
                <wp:extent cx="2598420" cy="427990"/>
                <wp:effectExtent l="0" t="0" r="0" b="0"/>
                <wp:wrapNone/>
                <wp:docPr id="231" name="Group 2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98420" cy="427990"/>
                          <a:chOff x="0" y="0"/>
                          <a:chExt cx="2598443" cy="428238"/>
                        </a:xfrm>
                      </wpg:grpSpPr>
                      <pic:pic xmlns:pic="http://schemas.openxmlformats.org/drawingml/2006/picture">
                        <pic:nvPicPr>
                          <pic:cNvPr id="224" name="Picture 22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5624" t="46050" r="52010" b="49643"/>
                          <a:stretch/>
                        </pic:blipFill>
                        <pic:spPr bwMode="auto">
                          <a:xfrm>
                            <a:off x="69448" y="0"/>
                            <a:ext cx="2403475" cy="2603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230" name="Group 230"/>
                        <wpg:cNvGrpSpPr/>
                        <wpg:grpSpPr>
                          <a:xfrm>
                            <a:off x="0" y="127322"/>
                            <a:ext cx="2598443" cy="300916"/>
                            <a:chOff x="0" y="0"/>
                            <a:chExt cx="2598443" cy="300916"/>
                          </a:xfrm>
                        </wpg:grpSpPr>
                        <wps:wsp>
                          <wps:cNvPr id="225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99595" y="5789"/>
                              <a:ext cx="381891" cy="2951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E1847FB" w14:textId="0D5BCB71" w:rsidR="003370F6" w:rsidRDefault="003370F6" w:rsidP="003370F6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6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5787"/>
                              <a:ext cx="381891" cy="2951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5646635" w14:textId="289E50C8" w:rsidR="003370F6" w:rsidRDefault="003370F6" w:rsidP="003370F6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7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5585" y="0"/>
                              <a:ext cx="381891" cy="2951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EC7A2B1" w14:textId="7D4BDB58" w:rsidR="003370F6" w:rsidRDefault="003370F6" w:rsidP="003370F6"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8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60967" y="5789"/>
                              <a:ext cx="381891" cy="2951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22AC5B0" w14:textId="3DE90C06" w:rsidR="003370F6" w:rsidRDefault="003370F6" w:rsidP="003370F6">
                                <w: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16552" y="1"/>
                              <a:ext cx="381891" cy="2951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BDBA646" w14:textId="68B74310" w:rsidR="003370F6" w:rsidRDefault="003370F6" w:rsidP="003370F6">
                                <w: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30FEC9D" id="Group 231" o:spid="_x0000_s1064" style="position:absolute;left:0;text-align:left;margin-left:184.1pt;margin-top:9.7pt;width:204.6pt;height:33.7pt;z-index:251756032" coordsize="25984,42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">
                <v:shape id="Picture 224" o:spid="_x0000_s1065" type="#_x0000_t75" style="position:absolute;left:694;width:24035;height:26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">
                  <v:imagedata r:id="rId108" o:title="" croptop="30179f" cropbottom="32534f" cropleft="16793f" cropright="34085f"/>
                </v:shape>
                <v:group id="Group 230" o:spid="_x0000_s1066" style="position:absolute;top:1273;width:25984;height:3009" coordsize="25984,30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TGd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sUyzA9nwhGQ+38AAAD//wMAUEsBAi0AFAAGAAgAAAAhANvh9svuAAAAhQEAABMAAAAAAAAAAAAA&#10;AAAAAAAAAFtDb250ZW50X1R5cGVzXS54bWxQSwECLQAUAAYACAAAACEAWvQsW78AAAAVAQAACwAA&#10;AAAAAAAAAAAAAAAfAQAAX3JlbHMvLnJlbHNQSwECLQAUAAYACAAAACEAXo0xncMAAADcAAAADwAA&#10;AAAAAAAAAAAAAAAHAgAAZHJzL2Rvd25yZXYueG1sUEsFBgAAAAADAAMAtwAAAPcCAAAAAA==&#10;">
                  <v:shape id="Text Box 2" o:spid="_x0000_s1067" type="#_x0000_t202" style="position:absolute;left:10995;top:57;width:3819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" filled="f" stroked="f">
                    <v:textbox>
                      <w:txbxContent>
                        <w:p w14:paraId="5E1847FB" w14:textId="0D5BCB71" w:rsidR="003370F6" w:rsidRDefault="003370F6" w:rsidP="003370F6">
                          <w:r>
                            <w:t>A</w:t>
                          </w:r>
                        </w:p>
                      </w:txbxContent>
                    </v:textbox>
                  </v:shape>
                  <v:shape id="Text Box 2" o:spid="_x0000_s1068" type="#_x0000_t202" style="position:absolute;top:57;width:3818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" filled="f" stroked="f">
                    <v:textbox>
                      <w:txbxContent>
                        <w:p w14:paraId="05646635" w14:textId="289E50C8" w:rsidR="003370F6" w:rsidRDefault="003370F6" w:rsidP="003370F6">
                          <w:r>
                            <w:t>B</w:t>
                          </w:r>
                        </w:p>
                      </w:txbxContent>
                    </v:textbox>
                  </v:shape>
                  <v:shape id="Text Box 2" o:spid="_x0000_s1069" type="#_x0000_t202" style="position:absolute;left:5555;width:3819;height:29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" filled="f" stroked="f">
                    <v:textbox>
                      <w:txbxContent>
                        <w:p w14:paraId="7EC7A2B1" w14:textId="7D4BDB58" w:rsidR="003370F6" w:rsidRDefault="003370F6" w:rsidP="003370F6">
                          <w:r>
                            <w:t>C</w:t>
                          </w:r>
                        </w:p>
                      </w:txbxContent>
                    </v:textbox>
                  </v:shape>
                  <v:shape id="Text Box 2" o:spid="_x0000_s1070" type="#_x0000_t202" style="position:absolute;left:16609;top:57;width:3819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" filled="f" stroked="f">
                    <v:textbox>
                      <w:txbxContent>
                        <w:p w14:paraId="622AC5B0" w14:textId="3DE90C06" w:rsidR="003370F6" w:rsidRDefault="003370F6" w:rsidP="003370F6">
                          <w:r>
                            <w:t>D</w:t>
                          </w:r>
                        </w:p>
                      </w:txbxContent>
                    </v:textbox>
                  </v:shape>
                  <v:shape id="Text Box 2" o:spid="_x0000_s1071" type="#_x0000_t202" style="position:absolute;left:22165;width:3819;height:29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" filled="f" stroked="f">
                    <v:textbox>
                      <w:txbxContent>
                        <w:p w14:paraId="7BDBA646" w14:textId="68B74310" w:rsidR="003370F6" w:rsidRDefault="003370F6" w:rsidP="003370F6">
                          <w:r>
                            <w:t>E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F13048">
        <w:t xml:space="preserve">AB = 4cm, </w:t>
      </w:r>
      <w:r w:rsidR="00282051">
        <w:t xml:space="preserve">DE </w:t>
      </w:r>
      <w:r w:rsidR="00F976FD">
        <w:t>= 2 cm.</w:t>
      </w:r>
    </w:p>
    <w:p w14:paraId="61256D0B" w14:textId="5D77FF9F" w:rsidR="003370F6" w:rsidRDefault="003370F6" w:rsidP="00B90473">
      <w:pPr>
        <w:spacing w:before="60" w:after="60" w:line="276" w:lineRule="auto"/>
        <w:ind w:firstLine="567"/>
        <w:jc w:val="both"/>
      </w:pPr>
    </w:p>
    <w:p w14:paraId="0A0F1A13" w14:textId="05B278A8" w:rsidR="0013283B" w:rsidRPr="00B90473" w:rsidRDefault="002A7CDD" w:rsidP="00B90473">
      <w:pPr>
        <w:spacing w:before="60" w:after="60" w:line="276" w:lineRule="auto"/>
        <w:ind w:firstLine="567"/>
        <w:jc w:val="both"/>
      </w:pPr>
      <w:r w:rsidRPr="00B90473">
        <w:t xml:space="preserve">a) </w:t>
      </w:r>
      <w:r w:rsidRPr="00B90473">
        <w:rPr>
          <w:rFonts w:eastAsia="Calibri"/>
          <w:b/>
          <w:color w:val="FF0000"/>
        </w:rPr>
        <w:t xml:space="preserve">[NB] </w:t>
      </w:r>
      <w:r w:rsidR="00C06385">
        <w:t>Hãy kể tên 4 đoạn thẳng khác nhau, trong đoạn thẳng đó có một đầu mút là C</w:t>
      </w:r>
      <w:r w:rsidR="0013283B" w:rsidRPr="00B90473">
        <w:t>.</w:t>
      </w:r>
    </w:p>
    <w:p w14:paraId="00680E6B" w14:textId="615212FC" w:rsidR="0013283B" w:rsidRPr="00B90473" w:rsidRDefault="002A7CDD" w:rsidP="00B90473">
      <w:pPr>
        <w:spacing w:before="60" w:after="60" w:line="276" w:lineRule="auto"/>
        <w:ind w:firstLine="567"/>
        <w:jc w:val="both"/>
      </w:pPr>
      <w:r w:rsidRPr="00B90473">
        <w:t xml:space="preserve">b) </w:t>
      </w:r>
      <w:r w:rsidRPr="00B90473">
        <w:rPr>
          <w:rFonts w:eastAsia="Calibri"/>
          <w:b/>
          <w:color w:val="FF0000"/>
        </w:rPr>
        <w:t xml:space="preserve">[NB] </w:t>
      </w:r>
      <w:r w:rsidR="00685F4D">
        <w:t>Điểm A là trung điểm của những đoạn thẳng nào</w:t>
      </w:r>
      <w:r w:rsidR="00095DF0">
        <w:t xml:space="preserve">? </w:t>
      </w:r>
    </w:p>
    <w:p w14:paraId="39272D82" w14:textId="11CF57EC" w:rsidR="0013283B" w:rsidRPr="00B90473" w:rsidRDefault="0013283B" w:rsidP="008C584A">
      <w:pPr>
        <w:spacing w:before="60" w:after="60" w:line="276" w:lineRule="auto"/>
        <w:jc w:val="both"/>
      </w:pPr>
      <w:r w:rsidRPr="00B90473">
        <w:rPr>
          <w:b/>
        </w:rPr>
        <w:t xml:space="preserve">Bài </w:t>
      </w:r>
      <w:r w:rsidR="00337081">
        <w:rPr>
          <w:b/>
        </w:rPr>
        <w:t>5</w:t>
      </w:r>
      <w:r w:rsidRPr="00B90473">
        <w:rPr>
          <w:b/>
        </w:rPr>
        <w:t>.</w:t>
      </w:r>
      <w:r w:rsidRPr="00B90473">
        <w:t xml:space="preserve"> </w:t>
      </w:r>
      <w:r w:rsidRPr="00B90473">
        <w:rPr>
          <w:b/>
          <w:i/>
        </w:rPr>
        <w:t>(1,</w:t>
      </w:r>
      <w:r w:rsidR="00FB082F">
        <w:rPr>
          <w:b/>
          <w:i/>
        </w:rPr>
        <w:t>0</w:t>
      </w:r>
      <w:r w:rsidRPr="00B90473">
        <w:rPr>
          <w:b/>
          <w:i/>
        </w:rPr>
        <w:t xml:space="preserve"> điểm)</w:t>
      </w:r>
    </w:p>
    <w:p w14:paraId="46037F0D" w14:textId="77777777" w:rsidR="0025414C" w:rsidRPr="0025414C" w:rsidRDefault="0025414C" w:rsidP="0025414C">
      <w:pPr>
        <w:spacing w:before="60" w:after="60" w:line="276" w:lineRule="auto"/>
        <w:ind w:firstLine="567"/>
        <w:contextualSpacing/>
        <w:jc w:val="both"/>
        <w:rPr>
          <w:rFonts w:eastAsia="Calibri"/>
          <w:color w:val="000000" w:themeColor="text1"/>
        </w:rPr>
      </w:pPr>
      <w:r w:rsidRPr="0025414C">
        <w:rPr>
          <w:rFonts w:eastAsia="Calibri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785728" behindDoc="0" locked="0" layoutInCell="1" allowOverlap="1" wp14:anchorId="7F25CBFA" wp14:editId="680F405C">
                <wp:simplePos x="0" y="0"/>
                <wp:positionH relativeFrom="margin">
                  <wp:align>center</wp:align>
                </wp:positionH>
                <wp:positionV relativeFrom="paragraph">
                  <wp:posOffset>670256</wp:posOffset>
                </wp:positionV>
                <wp:extent cx="3732821" cy="1160673"/>
                <wp:effectExtent l="0" t="0" r="0" b="20955"/>
                <wp:wrapNone/>
                <wp:docPr id="16" name="Group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32821" cy="1160673"/>
                          <a:chOff x="0" y="0"/>
                          <a:chExt cx="3732821" cy="1160673"/>
                        </a:xfrm>
                      </wpg:grpSpPr>
                      <wpg:grpSp>
                        <wpg:cNvPr id="28" name="Group 28"/>
                        <wpg:cNvGrpSpPr/>
                        <wpg:grpSpPr>
                          <a:xfrm>
                            <a:off x="0" y="115747"/>
                            <a:ext cx="3732821" cy="1044926"/>
                            <a:chOff x="0" y="0"/>
                            <a:chExt cx="3732821" cy="1044926"/>
                          </a:xfrm>
                        </wpg:grpSpPr>
                        <wpg:grpSp>
                          <wpg:cNvPr id="29" name="Group 29"/>
                          <wpg:cNvGrpSpPr/>
                          <wpg:grpSpPr>
                            <a:xfrm>
                              <a:off x="0" y="387752"/>
                              <a:ext cx="526634" cy="300941"/>
                              <a:chOff x="-63662" y="-17361"/>
                              <a:chExt cx="526634" cy="300941"/>
                            </a:xfrm>
                          </wpg:grpSpPr>
                          <wps:wsp>
                            <wps:cNvPr id="30" name="Oval 30"/>
                            <wps:cNvSpPr/>
                            <wps:spPr>
                              <a:xfrm>
                                <a:off x="0" y="0"/>
                                <a:ext cx="387751" cy="283580"/>
                              </a:xfrm>
                              <a:prstGeom prst="ellipse">
                                <a:avLst/>
                              </a:prstGeom>
                              <a:noFill/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1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63662" y="-17361"/>
                                <a:ext cx="526634" cy="27209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4E8A5E9" w14:textId="77777777" w:rsidR="0025414C" w:rsidRPr="00275162" w:rsidRDefault="0025414C" w:rsidP="0025414C">
                                  <w:pPr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 w:rsidRPr="00275162">
                                    <w:rPr>
                                      <w:b/>
                                      <w:bCs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2" name="Group 32"/>
                          <wpg:cNvGrpSpPr/>
                          <wpg:grpSpPr>
                            <a:xfrm>
                              <a:off x="1284790" y="104172"/>
                              <a:ext cx="526634" cy="300941"/>
                              <a:chOff x="-63662" y="-17361"/>
                              <a:chExt cx="526634" cy="300941"/>
                            </a:xfrm>
                          </wpg:grpSpPr>
                          <wps:wsp>
                            <wps:cNvPr id="33" name="Oval 33"/>
                            <wps:cNvSpPr/>
                            <wps:spPr>
                              <a:xfrm>
                                <a:off x="0" y="0"/>
                                <a:ext cx="387751" cy="283580"/>
                              </a:xfrm>
                              <a:prstGeom prst="ellipse">
                                <a:avLst/>
                              </a:prstGeom>
                              <a:noFill/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2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63662" y="-17361"/>
                                <a:ext cx="526634" cy="27209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9235231" w14:textId="77777777" w:rsidR="0025414C" w:rsidRPr="00275162" w:rsidRDefault="0025414C" w:rsidP="0025414C">
                                  <w:pPr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3" name="Group 53"/>
                          <wpg:cNvGrpSpPr/>
                          <wpg:grpSpPr>
                            <a:xfrm>
                              <a:off x="3206187" y="468775"/>
                              <a:ext cx="526634" cy="300941"/>
                              <a:chOff x="-63662" y="-17361"/>
                              <a:chExt cx="526634" cy="300941"/>
                            </a:xfrm>
                          </wpg:grpSpPr>
                          <wps:wsp>
                            <wps:cNvPr id="54" name="Oval 54"/>
                            <wps:cNvSpPr/>
                            <wps:spPr>
                              <a:xfrm>
                                <a:off x="0" y="0"/>
                                <a:ext cx="387751" cy="283580"/>
                              </a:xfrm>
                              <a:prstGeom prst="ellipse">
                                <a:avLst/>
                              </a:prstGeom>
                              <a:noFill/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5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63662" y="-17361"/>
                                <a:ext cx="526634" cy="27209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2FD4699" w14:textId="77777777" w:rsidR="0025414C" w:rsidRPr="00275162" w:rsidRDefault="0025414C" w:rsidP="0025414C">
                                  <w:pPr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56" name="Freeform: Shape 56"/>
                          <wps:cNvSpPr/>
                          <wps:spPr>
                            <a:xfrm>
                              <a:off x="329878" y="138897"/>
                              <a:ext cx="1070658" cy="274314"/>
                            </a:xfrm>
                            <a:custGeom>
                              <a:avLst/>
                              <a:gdLst>
                                <a:gd name="connsiteX0" fmla="*/ 0 w 1041722"/>
                                <a:gd name="connsiteY0" fmla="*/ 274314 h 274314"/>
                                <a:gd name="connsiteX1" fmla="*/ 445625 w 1041722"/>
                                <a:gd name="connsiteY1" fmla="*/ 13884 h 274314"/>
                                <a:gd name="connsiteX2" fmla="*/ 1041722 w 1041722"/>
                                <a:gd name="connsiteY2" fmla="*/ 37033 h 27431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1041722" h="274314">
                                  <a:moveTo>
                                    <a:pt x="0" y="274314"/>
                                  </a:moveTo>
                                  <a:cubicBezTo>
                                    <a:pt x="136002" y="163872"/>
                                    <a:pt x="272005" y="53431"/>
                                    <a:pt x="445625" y="13884"/>
                                  </a:cubicBezTo>
                                  <a:cubicBezTo>
                                    <a:pt x="619245" y="-25663"/>
                                    <a:pt x="945266" y="31246"/>
                                    <a:pt x="1041722" y="37033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" name="Freeform: Shape 57"/>
                          <wps:cNvSpPr/>
                          <wps:spPr>
                            <a:xfrm>
                              <a:off x="277792" y="405114"/>
                              <a:ext cx="1266825" cy="574040"/>
                            </a:xfrm>
                            <a:custGeom>
                              <a:avLst/>
                              <a:gdLst>
                                <a:gd name="connsiteX0" fmla="*/ 0 w 1267428"/>
                                <a:gd name="connsiteY0" fmla="*/ 272005 h 574581"/>
                                <a:gd name="connsiteX1" fmla="*/ 810228 w 1267428"/>
                                <a:gd name="connsiteY1" fmla="*/ 567159 h 574581"/>
                                <a:gd name="connsiteX2" fmla="*/ 1267428 w 1267428"/>
                                <a:gd name="connsiteY2" fmla="*/ 0 h 574581"/>
                                <a:gd name="connsiteX3" fmla="*/ 1267428 w 1267428"/>
                                <a:gd name="connsiteY3" fmla="*/ 0 h 57458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1267428" h="574581">
                                  <a:moveTo>
                                    <a:pt x="0" y="272005"/>
                                  </a:moveTo>
                                  <a:cubicBezTo>
                                    <a:pt x="299495" y="442249"/>
                                    <a:pt x="598990" y="612493"/>
                                    <a:pt x="810228" y="567159"/>
                                  </a:cubicBezTo>
                                  <a:cubicBezTo>
                                    <a:pt x="1021466" y="521825"/>
                                    <a:pt x="1267428" y="0"/>
                                    <a:pt x="1267428" y="0"/>
                                  </a:cubicBezTo>
                                  <a:lnTo>
                                    <a:pt x="1267428" y="0"/>
                                  </a:ln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8" name="Freeform: Shape 58"/>
                          <wps:cNvSpPr/>
                          <wps:spPr>
                            <a:xfrm>
                              <a:off x="1672542" y="0"/>
                              <a:ext cx="1857736" cy="491723"/>
                            </a:xfrm>
                            <a:custGeom>
                              <a:avLst/>
                              <a:gdLst>
                                <a:gd name="connsiteX0" fmla="*/ 0 w 1857736"/>
                                <a:gd name="connsiteY0" fmla="*/ 150270 h 491723"/>
                                <a:gd name="connsiteX1" fmla="*/ 954911 w 1857736"/>
                                <a:gd name="connsiteY1" fmla="*/ 17161 h 491723"/>
                                <a:gd name="connsiteX2" fmla="*/ 1857736 w 1857736"/>
                                <a:gd name="connsiteY2" fmla="*/ 491723 h 491723"/>
                                <a:gd name="connsiteX3" fmla="*/ 1857736 w 1857736"/>
                                <a:gd name="connsiteY3" fmla="*/ 491723 h 49172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1857736" h="491723">
                                  <a:moveTo>
                                    <a:pt x="0" y="150270"/>
                                  </a:moveTo>
                                  <a:cubicBezTo>
                                    <a:pt x="322644" y="55261"/>
                                    <a:pt x="645288" y="-39748"/>
                                    <a:pt x="954911" y="17161"/>
                                  </a:cubicBezTo>
                                  <a:cubicBezTo>
                                    <a:pt x="1264534" y="74070"/>
                                    <a:pt x="1857736" y="491723"/>
                                    <a:pt x="1857736" y="491723"/>
                                  </a:cubicBezTo>
                                  <a:lnTo>
                                    <a:pt x="1857736" y="491723"/>
                                  </a:ln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9" name="Freeform: Shape 59"/>
                          <wps:cNvSpPr/>
                          <wps:spPr>
                            <a:xfrm>
                              <a:off x="1637818" y="381965"/>
                              <a:ext cx="1932972" cy="662961"/>
                            </a:xfrm>
                            <a:custGeom>
                              <a:avLst/>
                              <a:gdLst>
                                <a:gd name="connsiteX0" fmla="*/ 0 w 1932972"/>
                                <a:gd name="connsiteY0" fmla="*/ 0 h 662961"/>
                                <a:gd name="connsiteX1" fmla="*/ 434050 w 1932972"/>
                                <a:gd name="connsiteY1" fmla="*/ 491924 h 662961"/>
                                <a:gd name="connsiteX2" fmla="*/ 1684116 w 1932972"/>
                                <a:gd name="connsiteY2" fmla="*/ 659757 h 662961"/>
                                <a:gd name="connsiteX3" fmla="*/ 1932972 w 1932972"/>
                                <a:gd name="connsiteY3" fmla="*/ 370390 h 662961"/>
                                <a:gd name="connsiteX4" fmla="*/ 1932972 w 1932972"/>
                                <a:gd name="connsiteY4" fmla="*/ 370390 h 66296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932972" h="662961">
                                  <a:moveTo>
                                    <a:pt x="0" y="0"/>
                                  </a:moveTo>
                                  <a:cubicBezTo>
                                    <a:pt x="76682" y="190982"/>
                                    <a:pt x="153364" y="381965"/>
                                    <a:pt x="434050" y="491924"/>
                                  </a:cubicBezTo>
                                  <a:cubicBezTo>
                                    <a:pt x="714736" y="601883"/>
                                    <a:pt x="1434296" y="680013"/>
                                    <a:pt x="1684116" y="659757"/>
                                  </a:cubicBezTo>
                                  <a:cubicBezTo>
                                    <a:pt x="1933936" y="639501"/>
                                    <a:pt x="1932972" y="370390"/>
                                    <a:pt x="1932972" y="370390"/>
                                  </a:cubicBezTo>
                                  <a:lnTo>
                                    <a:pt x="1932972" y="370390"/>
                                  </a:ln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6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02557" y="0"/>
                            <a:ext cx="1250066" cy="2951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694DD62" w14:textId="77777777" w:rsidR="0025414C" w:rsidRDefault="0025414C" w:rsidP="0025414C">
                              <w:pPr>
                                <w:jc w:val="center"/>
                              </w:pPr>
                              <w:r>
                                <w:t>(1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16302" y="770922"/>
                            <a:ext cx="1250066" cy="2951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B0F9DCF" w14:textId="77777777" w:rsidR="0025414C" w:rsidRDefault="0025414C" w:rsidP="0025414C">
                              <w:pPr>
                                <w:jc w:val="center"/>
                              </w:pPr>
                              <w:r>
                                <w:t xml:space="preserve">(2)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986987" y="133109"/>
                            <a:ext cx="1250066" cy="2951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2EDDFB6" w14:textId="77777777" w:rsidR="0025414C" w:rsidRDefault="0025414C" w:rsidP="0025414C">
                              <w:pPr>
                                <w:jc w:val="center"/>
                              </w:pPr>
                              <w:r>
                                <w:t xml:space="preserve">(3)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003304" y="802753"/>
                            <a:ext cx="1250066" cy="2951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DE78794" w14:textId="77777777" w:rsidR="0025414C" w:rsidRDefault="0025414C" w:rsidP="0025414C">
                              <w:pPr>
                                <w:jc w:val="center"/>
                              </w:pPr>
                              <w:r>
                                <w:t>(4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F25CBFA" id="Group 16" o:spid="_x0000_s1072" style="position:absolute;left:0;text-align:left;margin-left:0;margin-top:52.8pt;width:293.9pt;height:91.4pt;z-index:251785728;mso-position-horizontal:center;mso-position-horizontal-relative:margin;mso-height-relative:margin" coordsize="37328,116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">
                <v:group id="Group 28" o:spid="_x0000_s1073" style="position:absolute;top:1157;width:37328;height:10449" coordsize="37328,104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<v:group id="Group 29" o:spid="_x0000_s1074" style="position:absolute;top:3877;width:5266;height:3009" coordorigin="-636,-173" coordsize="5266,30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<v:oval id="Oval 30" o:spid="_x0000_s1075" style="position:absolute;width:3877;height:28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" filled="f" strokecolor="black [3213]" strokeweight="1.5pt">
                      <v:stroke joinstyle="miter"/>
                    </v:oval>
                    <v:shape id="Text Box 2" o:spid="_x0000_s1076" type="#_x0000_t202" style="position:absolute;left:-636;top:-173;width:5265;height:2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    <v:textbox>
                        <w:txbxContent>
                          <w:p w14:paraId="34E8A5E9" w14:textId="77777777" w:rsidR="0025414C" w:rsidRPr="00275162" w:rsidRDefault="0025414C" w:rsidP="0025414C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 w:rsidRPr="00275162">
                              <w:rPr>
                                <w:b/>
                                <w:bCs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Group 32" o:spid="_x0000_s1077" style="position:absolute;left:12847;top:1041;width:5267;height:3010" coordorigin="-636,-173" coordsize="5266,30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  <v:oval id="Oval 33" o:spid="_x0000_s1078" style="position:absolute;width:3877;height:28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" filled="f" strokecolor="black [3213]" strokeweight="1.5pt">
                      <v:stroke joinstyle="miter"/>
                    </v:oval>
                    <v:shape id="Text Box 2" o:spid="_x0000_s1079" type="#_x0000_t202" style="position:absolute;left:-636;top:-173;width:5265;height:2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FfV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" filled="f" stroked="f">
                      <v:textbox>
                        <w:txbxContent>
                          <w:p w14:paraId="79235231" w14:textId="77777777" w:rsidR="0025414C" w:rsidRPr="00275162" w:rsidRDefault="0025414C" w:rsidP="0025414C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  <v:group id="Group 53" o:spid="_x0000_s1080" style="position:absolute;left:32061;top:4687;width:5267;height:3010" coordorigin="-636,-173" coordsize="5266,30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  <v:oval id="Oval 54" o:spid="_x0000_s1081" style="position:absolute;width:3877;height:28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" filled="f" strokecolor="black [3213]" strokeweight="1.5pt">
                      <v:stroke joinstyle="miter"/>
                    </v:oval>
                    <v:shape id="Text Box 2" o:spid="_x0000_s1082" type="#_x0000_t202" style="position:absolute;left:-636;top:-173;width:5265;height:2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" filled="f" stroked="f">
                      <v:textbox>
                        <w:txbxContent>
                          <w:p w14:paraId="52FD4699" w14:textId="77777777" w:rsidR="0025414C" w:rsidRPr="00275162" w:rsidRDefault="0025414C" w:rsidP="0025414C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  <v:shape id="Freeform: Shape 56" o:spid="_x0000_s1083" style="position:absolute;left:3298;top:1388;width:10707;height:2744;visibility:visible;mso-wrap-style:square;v-text-anchor:middle" coordsize="1041722,2743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" path="m,274314c136002,163872,272005,53431,445625,13884v173620,-39547,499641,17362,596097,23149e" filled="f" strokecolor="black [3213]" strokeweight="1.5pt">
                    <v:stroke joinstyle="miter"/>
                    <v:path arrowok="t" o:connecttype="custom" o:connectlocs="0,274314;458003,13884;1070658,37033" o:connectangles="0,0,0"/>
                  </v:shape>
                  <v:shape id="Freeform: Shape 57" o:spid="_x0000_s1084" style="position:absolute;left:2777;top:4051;width:12669;height:5740;visibility:visible;mso-wrap-style:square;v-text-anchor:middle" coordsize="1267428,5745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" path="m,272005c299495,442249,598990,612493,810228,567159,1021466,521825,1267428,,1267428,r,e" filled="f" strokecolor="black [3213]" strokeweight="1.5pt">
                    <v:stroke joinstyle="miter"/>
                    <v:path arrowok="t" o:connecttype="custom" o:connectlocs="0,271749;809843,566625;1266825,0;1266825,0" o:connectangles="0,0,0,0"/>
                  </v:shape>
                  <v:shape id="Freeform: Shape 58" o:spid="_x0000_s1085" style="position:absolute;left:16725;width:18577;height:4917;visibility:visible;mso-wrap-style:square;v-text-anchor:middle" coordsize="1857736,4917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" path="m,150270c322644,55261,645288,-39748,954911,17161v309623,56909,902825,474562,902825,474562l1857736,491723e" filled="f" strokecolor="black [3213]" strokeweight="1.5pt">
                    <v:stroke joinstyle="miter"/>
                    <v:path arrowok="t" o:connecttype="custom" o:connectlocs="0,150270;954911,17161;1857736,491723;1857736,491723" o:connectangles="0,0,0,0"/>
                  </v:shape>
                  <v:shape id="Freeform: Shape 59" o:spid="_x0000_s1086" style="position:absolute;left:16378;top:3819;width:19329;height:6630;visibility:visible;mso-wrap-style:square;v-text-anchor:middle" coordsize="1932972,6629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" path="m,c76682,190982,153364,381965,434050,491924,714736,601883,1434296,680013,1684116,659757v249820,-20256,248856,-289367,248856,-289367l1932972,370390e" filled="f" strokecolor="black [3213]" strokeweight="1.5pt">
                    <v:stroke joinstyle="miter"/>
                    <v:path arrowok="t" o:connecttype="custom" o:connectlocs="0,0;434050,491924;1684116,659757;1932972,370390;1932972,370390" o:connectangles="0,0,0,0,0"/>
                  </v:shape>
                </v:group>
                <v:shape id="Text Box 2" o:spid="_x0000_s1087" type="#_x0000_t202" style="position:absolute;left:2025;width:12501;height:29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qaE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X&#10;xy/xB8jVGwAA//8DAFBLAQItABQABgAIAAAAIQDb4fbL7gAAAIUBAAATAAAAAAAAAAAAAAAAAAAA&#10;AABbQ29udGVudF9UeXBlc10ueG1sUEsBAi0AFAAGAAgAAAAhAFr0LFu/AAAAFQEAAAsAAAAAAAAA&#10;AAAAAAAAHwEAAF9yZWxzLy5yZWxzUEsBAi0AFAAGAAgAAAAhAASGpoS+AAAA2wAAAA8AAAAAAAAA&#10;AAAAAAAABwIAAGRycy9kb3ducmV2LnhtbFBLBQYAAAAAAwADALcAAADyAgAAAAA=&#10;" filled="f" stroked="f">
                  <v:textbox>
                    <w:txbxContent>
                      <w:p w14:paraId="2694DD62" w14:textId="77777777" w:rsidR="0025414C" w:rsidRDefault="0025414C" w:rsidP="0025414C">
                        <w:pPr>
                          <w:jc w:val="center"/>
                        </w:pPr>
                        <w:r>
                          <w:t>(1)</w:t>
                        </w:r>
                      </w:p>
                    </w:txbxContent>
                  </v:textbox>
                </v:shape>
                <v:shape id="Text Box 2" o:spid="_x0000_s1088" type="#_x0000_t202" style="position:absolute;left:2163;top:7709;width:12500;height:29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" filled="f" stroked="f">
                  <v:textbox>
                    <w:txbxContent>
                      <w:p w14:paraId="1B0F9DCF" w14:textId="77777777" w:rsidR="0025414C" w:rsidRDefault="0025414C" w:rsidP="0025414C">
                        <w:pPr>
                          <w:jc w:val="center"/>
                        </w:pPr>
                        <w:r>
                          <w:t xml:space="preserve">(2)   </w:t>
                        </w:r>
                      </w:p>
                    </w:txbxContent>
                  </v:textbox>
                </v:shape>
                <v:shape id="Text Box 2" o:spid="_x0000_s1089" type="#_x0000_t202" style="position:absolute;left:19869;top:1331;width:12501;height:29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J1o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MhncPfl/gD5PoXAAD//wMAUEsBAi0AFAAGAAgAAAAhANvh9svuAAAAhQEAABMAAAAAAAAAAAAA&#10;AAAAAAAAAFtDb250ZW50X1R5cGVzXS54bWxQSwECLQAUAAYACAAAACEAWvQsW78AAAAVAQAACwAA&#10;AAAAAAAAAAAAAAAfAQAAX3JlbHMvLnJlbHNQSwECLQAUAAYACAAAACEAmxidaMMAAADbAAAADwAA&#10;AAAAAAAAAAAAAAAHAgAAZHJzL2Rvd25yZXYueG1sUEsFBgAAAAADAAMAtwAAAPcCAAAAAA==&#10;" filled="f" stroked="f">
                  <v:textbox>
                    <w:txbxContent>
                      <w:p w14:paraId="62EDDFB6" w14:textId="77777777" w:rsidR="0025414C" w:rsidRDefault="0025414C" w:rsidP="0025414C">
                        <w:pPr>
                          <w:jc w:val="center"/>
                        </w:pPr>
                        <w:r>
                          <w:t xml:space="preserve">(3) </w:t>
                        </w:r>
                      </w:p>
                    </w:txbxContent>
                  </v:textbox>
                </v:shape>
                <v:shape id="Text Box 2" o:spid="_x0000_s1090" type="#_x0000_t202" style="position:absolute;left:20033;top:8027;width:12500;height:29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Djz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pmE7h/iT9Arm4AAAD//wMAUEsBAi0AFAAGAAgAAAAhANvh9svuAAAAhQEAABMAAAAAAAAAAAAA&#10;AAAAAAAAAFtDb250ZW50X1R5cGVzXS54bWxQSwECLQAUAAYACAAAACEAWvQsW78AAAAVAQAACwAA&#10;AAAAAAAAAAAAAAAfAQAAX3JlbHMvLnJlbHNQSwECLQAUAAYACAAAACEA9FQ488MAAADbAAAADwAA&#10;AAAAAAAAAAAAAAAHAgAAZHJzL2Rvd25yZXYueG1sUEsFBgAAAAADAAMAtwAAAPcCAAAAAA==&#10;" filled="f" stroked="f">
                  <v:textbox>
                    <w:txbxContent>
                      <w:p w14:paraId="1DE78794" w14:textId="77777777" w:rsidR="0025414C" w:rsidRDefault="0025414C" w:rsidP="0025414C">
                        <w:pPr>
                          <w:jc w:val="center"/>
                        </w:pPr>
                        <w:r>
                          <w:t>(4)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Pr="0025414C">
        <w:rPr>
          <w:rFonts w:eastAsia="Calibri"/>
          <w:color w:val="000000" w:themeColor="text1"/>
        </w:rPr>
        <w:t>Có 2 tuyến đường nối từ địa điểm du lịch A đến địa điểm du lịch B (tuyến đường (1) và (2)), có 2 tuyến đường nối từ địa điểm du lịch B đến địa điểm du lịch C (tuyến đường (3) và (4)) được mô tả như hình vẽ bên dưới:</w:t>
      </w:r>
    </w:p>
    <w:p w14:paraId="0F2DE35A" w14:textId="77777777" w:rsidR="0025414C" w:rsidRPr="0025414C" w:rsidRDefault="0025414C" w:rsidP="0025414C">
      <w:pPr>
        <w:spacing w:before="60" w:after="60" w:line="276" w:lineRule="auto"/>
        <w:ind w:firstLine="567"/>
        <w:contextualSpacing/>
        <w:jc w:val="both"/>
        <w:rPr>
          <w:rFonts w:eastAsia="Calibri"/>
          <w:color w:val="000000" w:themeColor="text1"/>
        </w:rPr>
      </w:pPr>
    </w:p>
    <w:p w14:paraId="6E77AE10" w14:textId="77777777" w:rsidR="0025414C" w:rsidRPr="0025414C" w:rsidRDefault="0025414C" w:rsidP="0025414C">
      <w:pPr>
        <w:spacing w:before="60" w:after="60" w:line="276" w:lineRule="auto"/>
        <w:ind w:firstLine="567"/>
        <w:contextualSpacing/>
        <w:jc w:val="both"/>
        <w:rPr>
          <w:rFonts w:eastAsia="Calibri"/>
          <w:color w:val="000000" w:themeColor="text1"/>
        </w:rPr>
      </w:pPr>
    </w:p>
    <w:p w14:paraId="005D88C3" w14:textId="77777777" w:rsidR="0025414C" w:rsidRPr="0025414C" w:rsidRDefault="0025414C" w:rsidP="0025414C">
      <w:pPr>
        <w:spacing w:before="60" w:after="60" w:line="276" w:lineRule="auto"/>
        <w:ind w:firstLine="567"/>
        <w:contextualSpacing/>
        <w:jc w:val="both"/>
        <w:rPr>
          <w:rFonts w:eastAsia="Calibri"/>
          <w:color w:val="000000" w:themeColor="text1"/>
        </w:rPr>
      </w:pPr>
    </w:p>
    <w:p w14:paraId="1F545884" w14:textId="77777777" w:rsidR="0025414C" w:rsidRPr="0025414C" w:rsidRDefault="0025414C" w:rsidP="0025414C">
      <w:pPr>
        <w:spacing w:before="60" w:after="60" w:line="276" w:lineRule="auto"/>
        <w:ind w:firstLine="567"/>
        <w:contextualSpacing/>
        <w:jc w:val="both"/>
        <w:rPr>
          <w:rFonts w:eastAsia="Calibri"/>
          <w:color w:val="000000" w:themeColor="text1"/>
        </w:rPr>
      </w:pPr>
    </w:p>
    <w:p w14:paraId="01D471DC" w14:textId="77777777" w:rsidR="0025414C" w:rsidRPr="0025414C" w:rsidRDefault="0025414C" w:rsidP="0025414C">
      <w:pPr>
        <w:spacing w:before="60" w:after="60" w:line="276" w:lineRule="auto"/>
        <w:ind w:firstLine="567"/>
        <w:contextualSpacing/>
        <w:jc w:val="both"/>
        <w:rPr>
          <w:rFonts w:eastAsia="Calibri"/>
          <w:color w:val="000000" w:themeColor="text1"/>
        </w:rPr>
      </w:pPr>
    </w:p>
    <w:p w14:paraId="4E20C5BC" w14:textId="77777777" w:rsidR="0025414C" w:rsidRPr="0025414C" w:rsidRDefault="0025414C" w:rsidP="0025414C">
      <w:pPr>
        <w:spacing w:before="60" w:after="60" w:line="276" w:lineRule="auto"/>
        <w:ind w:firstLine="567"/>
        <w:contextualSpacing/>
        <w:jc w:val="both"/>
        <w:rPr>
          <w:rFonts w:eastAsia="Calibri"/>
          <w:color w:val="000000" w:themeColor="text1"/>
        </w:rPr>
      </w:pPr>
    </w:p>
    <w:p w14:paraId="5A4E9BB5" w14:textId="77777777" w:rsidR="0025414C" w:rsidRPr="0025414C" w:rsidRDefault="0025414C" w:rsidP="0025414C">
      <w:pPr>
        <w:spacing w:before="60" w:after="60" w:line="276" w:lineRule="auto"/>
        <w:ind w:firstLine="567"/>
        <w:contextualSpacing/>
        <w:jc w:val="both"/>
        <w:rPr>
          <w:rFonts w:eastAsia="Calibri"/>
          <w:color w:val="000000" w:themeColor="text1"/>
        </w:rPr>
      </w:pPr>
      <w:r w:rsidRPr="0025414C">
        <w:rPr>
          <w:rFonts w:eastAsia="Calibri"/>
          <w:color w:val="000000" w:themeColor="text1"/>
        </w:rPr>
        <w:t>Tuyến đường (1) dài 5km.</w:t>
      </w:r>
      <w:r w:rsidRPr="0025414C">
        <w:rPr>
          <w:rFonts w:eastAsia="Calibri"/>
          <w:color w:val="000000" w:themeColor="text1"/>
        </w:rPr>
        <w:tab/>
      </w:r>
      <w:r w:rsidRPr="0025414C">
        <w:rPr>
          <w:rFonts w:eastAsia="Calibri"/>
          <w:color w:val="000000" w:themeColor="text1"/>
        </w:rPr>
        <w:tab/>
      </w:r>
      <w:r w:rsidRPr="0025414C">
        <w:rPr>
          <w:rFonts w:eastAsia="Calibri"/>
          <w:color w:val="000000" w:themeColor="text1"/>
        </w:rPr>
        <w:tab/>
      </w:r>
      <w:r w:rsidRPr="0025414C">
        <w:rPr>
          <w:rFonts w:eastAsia="Calibri"/>
          <w:color w:val="000000" w:themeColor="text1"/>
        </w:rPr>
        <w:tab/>
        <w:t xml:space="preserve">Tuyến đường (2) dài 6km. </w:t>
      </w:r>
    </w:p>
    <w:p w14:paraId="14B85A81" w14:textId="77777777" w:rsidR="0025414C" w:rsidRPr="0025414C" w:rsidRDefault="0025414C" w:rsidP="0025414C">
      <w:pPr>
        <w:spacing w:before="60" w:after="60" w:line="276" w:lineRule="auto"/>
        <w:ind w:firstLine="567"/>
        <w:contextualSpacing/>
        <w:jc w:val="both"/>
        <w:rPr>
          <w:rFonts w:eastAsia="Calibri"/>
          <w:color w:val="000000" w:themeColor="text1"/>
        </w:rPr>
      </w:pPr>
      <w:r w:rsidRPr="0025414C">
        <w:rPr>
          <w:rFonts w:eastAsia="Calibri"/>
          <w:color w:val="000000" w:themeColor="text1"/>
        </w:rPr>
        <w:t xml:space="preserve">Tuyến đường (3) dài 7km. </w:t>
      </w:r>
      <w:r w:rsidRPr="0025414C">
        <w:rPr>
          <w:rFonts w:eastAsia="Calibri"/>
          <w:color w:val="000000" w:themeColor="text1"/>
        </w:rPr>
        <w:tab/>
      </w:r>
      <w:r w:rsidRPr="0025414C">
        <w:rPr>
          <w:rFonts w:eastAsia="Calibri"/>
          <w:color w:val="000000" w:themeColor="text1"/>
        </w:rPr>
        <w:tab/>
      </w:r>
      <w:r w:rsidRPr="0025414C">
        <w:rPr>
          <w:rFonts w:eastAsia="Calibri"/>
          <w:color w:val="000000" w:themeColor="text1"/>
        </w:rPr>
        <w:tab/>
      </w:r>
      <w:r w:rsidRPr="0025414C">
        <w:rPr>
          <w:rFonts w:eastAsia="Calibri"/>
          <w:color w:val="000000" w:themeColor="text1"/>
        </w:rPr>
        <w:tab/>
        <w:t>Tuyến đường (4) dài 9km.</w:t>
      </w:r>
    </w:p>
    <w:p w14:paraId="7F74C1FA" w14:textId="77777777" w:rsidR="0025414C" w:rsidRPr="0025414C" w:rsidRDefault="0025414C" w:rsidP="0025414C">
      <w:pPr>
        <w:spacing w:before="60" w:after="60" w:line="276" w:lineRule="auto"/>
        <w:ind w:firstLine="567"/>
        <w:contextualSpacing/>
        <w:jc w:val="both"/>
        <w:rPr>
          <w:rFonts w:eastAsia="Calibri"/>
          <w:color w:val="000000" w:themeColor="text1"/>
        </w:rPr>
      </w:pPr>
      <w:r w:rsidRPr="0025414C">
        <w:rPr>
          <w:rFonts w:eastAsia="Calibri"/>
          <w:color w:val="000000" w:themeColor="text1"/>
        </w:rPr>
        <w:t>Bạn An đi từ A qua B rồi đến C.</w:t>
      </w:r>
    </w:p>
    <w:p w14:paraId="3D42A016" w14:textId="77777777" w:rsidR="0025414C" w:rsidRPr="0025414C" w:rsidRDefault="0025414C" w:rsidP="0025414C">
      <w:pPr>
        <w:spacing w:before="60" w:after="60" w:line="276" w:lineRule="auto"/>
        <w:ind w:firstLine="567"/>
        <w:contextualSpacing/>
        <w:jc w:val="both"/>
        <w:rPr>
          <w:rFonts w:eastAsia="Calibri"/>
          <w:color w:val="000000" w:themeColor="text1"/>
        </w:rPr>
      </w:pPr>
      <w:r w:rsidRPr="0025414C">
        <w:rPr>
          <w:rFonts w:eastAsia="Calibri"/>
          <w:color w:val="000000"/>
        </w:rPr>
        <w:t xml:space="preserve">a/ </w:t>
      </w:r>
      <w:r w:rsidRPr="0025414C">
        <w:rPr>
          <w:rFonts w:eastAsia="Calibri"/>
          <w:b/>
          <w:color w:val="FF0000"/>
        </w:rPr>
        <w:t xml:space="preserve">[TH] </w:t>
      </w:r>
      <w:r w:rsidRPr="0025414C">
        <w:rPr>
          <w:rFonts w:eastAsia="Calibri"/>
          <w:color w:val="000000"/>
        </w:rPr>
        <w:t xml:space="preserve">Em hãy liệt kê tất cả các trường </w:t>
      </w:r>
      <w:r w:rsidRPr="0025414C">
        <w:rPr>
          <w:rFonts w:eastAsia="Calibri"/>
          <w:color w:val="000000" w:themeColor="text1"/>
        </w:rPr>
        <w:t>hợp chọn tuyến đường có thể xảy ra để bạn An đi từ A qua B rồi đến C.</w:t>
      </w:r>
    </w:p>
    <w:p w14:paraId="08EE315E" w14:textId="3651BE1C" w:rsidR="0025414C" w:rsidRPr="0025414C" w:rsidRDefault="0025414C" w:rsidP="0025414C">
      <w:pPr>
        <w:spacing w:before="60" w:after="60" w:line="276" w:lineRule="auto"/>
        <w:ind w:firstLine="567"/>
        <w:contextualSpacing/>
        <w:jc w:val="both"/>
        <w:rPr>
          <w:rFonts w:eastAsia="Calibri"/>
          <w:color w:val="000000" w:themeColor="text1"/>
        </w:rPr>
      </w:pPr>
      <w:r w:rsidRPr="0025414C">
        <w:rPr>
          <w:rFonts w:eastAsia="Calibri"/>
          <w:color w:val="000000"/>
        </w:rPr>
        <w:t xml:space="preserve">b/ </w:t>
      </w:r>
      <w:r w:rsidRPr="0025414C">
        <w:rPr>
          <w:rFonts w:eastAsia="Calibri"/>
          <w:b/>
          <w:color w:val="FF0000"/>
        </w:rPr>
        <w:t xml:space="preserve">[TH] </w:t>
      </w:r>
      <w:r w:rsidRPr="0025414C">
        <w:rPr>
          <w:rFonts w:eastAsia="Calibri"/>
          <w:color w:val="000000"/>
        </w:rPr>
        <w:t xml:space="preserve">Em hãy liệt kê tất cả các trường </w:t>
      </w:r>
      <w:r w:rsidRPr="0025414C">
        <w:rPr>
          <w:rFonts w:eastAsia="Calibri"/>
          <w:color w:val="000000" w:themeColor="text1"/>
        </w:rPr>
        <w:t>hợp chọn tuyến đường để bạn An đi từ A qua B rồi đến C mà có tổng chiều dài ít hơn 14km.</w:t>
      </w:r>
    </w:p>
    <w:p w14:paraId="07359891" w14:textId="16811A1B" w:rsidR="00FA62B4" w:rsidRPr="00B90473" w:rsidRDefault="00FA62B4" w:rsidP="00FA62B4">
      <w:pPr>
        <w:spacing w:before="60" w:after="60" w:line="276" w:lineRule="auto"/>
      </w:pPr>
      <w:r w:rsidRPr="00B90473">
        <w:rPr>
          <w:b/>
          <w:bCs/>
        </w:rPr>
        <w:t xml:space="preserve">Bài </w:t>
      </w:r>
      <w:r w:rsidR="00ED62C2">
        <w:rPr>
          <w:b/>
          <w:bCs/>
        </w:rPr>
        <w:t>6</w:t>
      </w:r>
      <w:r w:rsidRPr="00B90473">
        <w:rPr>
          <w:b/>
          <w:bCs/>
        </w:rPr>
        <w:t>:</w:t>
      </w:r>
      <w:r w:rsidRPr="00B90473">
        <w:t xml:space="preserve"> </w:t>
      </w:r>
      <w:r w:rsidR="006D1718" w:rsidRPr="00B90473">
        <w:rPr>
          <w:rFonts w:eastAsia="Calibri"/>
          <w:b/>
          <w:color w:val="FF0000"/>
        </w:rPr>
        <w:t>[</w:t>
      </w:r>
      <w:r w:rsidR="006D1718">
        <w:rPr>
          <w:rFonts w:eastAsia="Calibri"/>
          <w:b/>
          <w:color w:val="FF0000"/>
        </w:rPr>
        <w:t>VD</w:t>
      </w:r>
      <w:r w:rsidR="006D1718" w:rsidRPr="00B90473">
        <w:rPr>
          <w:rFonts w:eastAsia="Calibri"/>
          <w:b/>
          <w:color w:val="FF0000"/>
        </w:rPr>
        <w:t>]</w:t>
      </w:r>
      <w:r w:rsidR="006D1718">
        <w:rPr>
          <w:rFonts w:eastAsia="Calibri"/>
          <w:b/>
          <w:color w:val="FF0000"/>
        </w:rPr>
        <w:t xml:space="preserve"> </w:t>
      </w:r>
      <w:r w:rsidRPr="00B90473">
        <w:rPr>
          <w:b/>
          <w:i/>
        </w:rPr>
        <w:t>(</w:t>
      </w:r>
      <w:r>
        <w:rPr>
          <w:b/>
          <w:i/>
        </w:rPr>
        <w:t>0</w:t>
      </w:r>
      <w:r w:rsidRPr="00B90473">
        <w:rPr>
          <w:b/>
          <w:i/>
        </w:rPr>
        <w:t>,</w:t>
      </w:r>
      <w:r>
        <w:rPr>
          <w:b/>
          <w:i/>
        </w:rPr>
        <w:t>5</w:t>
      </w:r>
      <w:r w:rsidRPr="00B90473">
        <w:rPr>
          <w:b/>
          <w:i/>
        </w:rPr>
        <w:t xml:space="preserve"> điểm)</w:t>
      </w:r>
    </w:p>
    <w:p w14:paraId="2A337A3A" w14:textId="4E65B9A2" w:rsidR="006D1718" w:rsidRDefault="006D1718" w:rsidP="002B714E">
      <w:pPr>
        <w:jc w:val="both"/>
        <w:rPr>
          <w:bCs/>
          <w:sz w:val="28"/>
          <w:szCs w:val="28"/>
        </w:rPr>
      </w:pPr>
      <w:r w:rsidRPr="001A5413">
        <w:rPr>
          <w:bCs/>
          <w:sz w:val="28"/>
          <w:szCs w:val="28"/>
        </w:rPr>
        <w:t>Một xạ thủ bắn 20 viên đạn vào tấm bia.</w:t>
      </w:r>
      <w:r>
        <w:rPr>
          <w:bCs/>
          <w:sz w:val="28"/>
          <w:szCs w:val="28"/>
        </w:rPr>
        <w:t xml:space="preserve"> </w:t>
      </w:r>
      <w:r w:rsidRPr="001A5413">
        <w:rPr>
          <w:bCs/>
          <w:sz w:val="28"/>
          <w:szCs w:val="28"/>
        </w:rPr>
        <w:t>Điểm số các lần bắn được cho ở bảng sau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01"/>
        <w:gridCol w:w="901"/>
        <w:gridCol w:w="901"/>
        <w:gridCol w:w="901"/>
        <w:gridCol w:w="902"/>
        <w:gridCol w:w="902"/>
        <w:gridCol w:w="902"/>
        <w:gridCol w:w="902"/>
        <w:gridCol w:w="902"/>
        <w:gridCol w:w="902"/>
      </w:tblGrid>
      <w:tr w:rsidR="006D1718" w:rsidRPr="001A5413" w14:paraId="568A79CB" w14:textId="77777777" w:rsidTr="00695E66">
        <w:trPr>
          <w:trHeight w:val="454"/>
          <w:jc w:val="center"/>
        </w:trPr>
        <w:tc>
          <w:tcPr>
            <w:tcW w:w="901" w:type="dxa"/>
            <w:vAlign w:val="center"/>
          </w:tcPr>
          <w:p w14:paraId="13E4D9C4" w14:textId="77777777" w:rsidR="006D1718" w:rsidRPr="001A5413" w:rsidRDefault="006D1718" w:rsidP="00695E66">
            <w:pPr>
              <w:jc w:val="center"/>
              <w:rPr>
                <w:bCs/>
                <w:sz w:val="28"/>
                <w:szCs w:val="28"/>
              </w:rPr>
            </w:pPr>
            <w:r w:rsidRPr="001A5413">
              <w:rPr>
                <w:bCs/>
                <w:sz w:val="28"/>
                <w:szCs w:val="28"/>
              </w:rPr>
              <w:t>7</w:t>
            </w:r>
          </w:p>
        </w:tc>
        <w:tc>
          <w:tcPr>
            <w:tcW w:w="901" w:type="dxa"/>
            <w:vAlign w:val="center"/>
          </w:tcPr>
          <w:p w14:paraId="4D82EDBF" w14:textId="77777777" w:rsidR="006D1718" w:rsidRPr="001A5413" w:rsidRDefault="006D1718" w:rsidP="00695E66">
            <w:pPr>
              <w:jc w:val="center"/>
              <w:rPr>
                <w:bCs/>
                <w:sz w:val="28"/>
                <w:szCs w:val="28"/>
              </w:rPr>
            </w:pPr>
            <w:r w:rsidRPr="001A5413">
              <w:rPr>
                <w:bCs/>
                <w:sz w:val="28"/>
                <w:szCs w:val="28"/>
              </w:rPr>
              <w:t>6</w:t>
            </w:r>
          </w:p>
        </w:tc>
        <w:tc>
          <w:tcPr>
            <w:tcW w:w="901" w:type="dxa"/>
            <w:vAlign w:val="center"/>
          </w:tcPr>
          <w:p w14:paraId="32E7A569" w14:textId="77777777" w:rsidR="006D1718" w:rsidRPr="001A5413" w:rsidRDefault="006D1718" w:rsidP="00695E66">
            <w:pPr>
              <w:jc w:val="center"/>
              <w:rPr>
                <w:bCs/>
                <w:sz w:val="28"/>
                <w:szCs w:val="28"/>
              </w:rPr>
            </w:pPr>
            <w:r w:rsidRPr="001A5413">
              <w:rPr>
                <w:bCs/>
                <w:sz w:val="28"/>
                <w:szCs w:val="28"/>
              </w:rPr>
              <w:t>8</w:t>
            </w:r>
          </w:p>
        </w:tc>
        <w:tc>
          <w:tcPr>
            <w:tcW w:w="901" w:type="dxa"/>
            <w:vAlign w:val="center"/>
          </w:tcPr>
          <w:p w14:paraId="7BC16BA2" w14:textId="77777777" w:rsidR="006D1718" w:rsidRPr="001A5413" w:rsidRDefault="006D1718" w:rsidP="00695E66">
            <w:pPr>
              <w:jc w:val="center"/>
              <w:rPr>
                <w:bCs/>
                <w:sz w:val="28"/>
                <w:szCs w:val="28"/>
              </w:rPr>
            </w:pPr>
            <w:r w:rsidRPr="001A5413">
              <w:rPr>
                <w:bCs/>
                <w:sz w:val="28"/>
                <w:szCs w:val="28"/>
              </w:rPr>
              <w:t>9</w:t>
            </w:r>
          </w:p>
        </w:tc>
        <w:tc>
          <w:tcPr>
            <w:tcW w:w="902" w:type="dxa"/>
            <w:vAlign w:val="center"/>
          </w:tcPr>
          <w:p w14:paraId="464B126C" w14:textId="77777777" w:rsidR="006D1718" w:rsidRPr="001A5413" w:rsidRDefault="006D1718" w:rsidP="00695E66">
            <w:pPr>
              <w:jc w:val="center"/>
              <w:rPr>
                <w:bCs/>
                <w:sz w:val="28"/>
                <w:szCs w:val="28"/>
              </w:rPr>
            </w:pPr>
            <w:r w:rsidRPr="001A5413">
              <w:rPr>
                <w:bCs/>
                <w:sz w:val="28"/>
                <w:szCs w:val="28"/>
              </w:rPr>
              <w:t>9</w:t>
            </w:r>
          </w:p>
        </w:tc>
        <w:tc>
          <w:tcPr>
            <w:tcW w:w="902" w:type="dxa"/>
            <w:vAlign w:val="center"/>
          </w:tcPr>
          <w:p w14:paraId="490E9AB7" w14:textId="77777777" w:rsidR="006D1718" w:rsidRPr="001A5413" w:rsidRDefault="006D1718" w:rsidP="00695E66">
            <w:pPr>
              <w:jc w:val="center"/>
              <w:rPr>
                <w:bCs/>
                <w:sz w:val="28"/>
                <w:szCs w:val="28"/>
              </w:rPr>
            </w:pPr>
            <w:r w:rsidRPr="001A5413">
              <w:rPr>
                <w:bCs/>
                <w:sz w:val="28"/>
                <w:szCs w:val="28"/>
              </w:rPr>
              <w:t>8</w:t>
            </w:r>
          </w:p>
        </w:tc>
        <w:tc>
          <w:tcPr>
            <w:tcW w:w="902" w:type="dxa"/>
            <w:vAlign w:val="center"/>
          </w:tcPr>
          <w:p w14:paraId="50524462" w14:textId="77777777" w:rsidR="006D1718" w:rsidRPr="001A5413" w:rsidRDefault="006D1718" w:rsidP="00695E66">
            <w:pPr>
              <w:jc w:val="center"/>
              <w:rPr>
                <w:bCs/>
                <w:sz w:val="28"/>
                <w:szCs w:val="28"/>
              </w:rPr>
            </w:pPr>
            <w:r w:rsidRPr="001A5413">
              <w:rPr>
                <w:bCs/>
                <w:sz w:val="28"/>
                <w:szCs w:val="28"/>
              </w:rPr>
              <w:t>6</w:t>
            </w:r>
          </w:p>
        </w:tc>
        <w:tc>
          <w:tcPr>
            <w:tcW w:w="902" w:type="dxa"/>
            <w:vAlign w:val="center"/>
          </w:tcPr>
          <w:p w14:paraId="7F163EA3" w14:textId="77777777" w:rsidR="006D1718" w:rsidRPr="001A5413" w:rsidRDefault="006D1718" w:rsidP="00695E66">
            <w:pPr>
              <w:jc w:val="center"/>
              <w:rPr>
                <w:bCs/>
                <w:sz w:val="28"/>
                <w:szCs w:val="28"/>
              </w:rPr>
            </w:pPr>
            <w:r w:rsidRPr="001A5413">
              <w:rPr>
                <w:bCs/>
                <w:sz w:val="28"/>
                <w:szCs w:val="28"/>
              </w:rPr>
              <w:t>8</w:t>
            </w:r>
          </w:p>
        </w:tc>
        <w:tc>
          <w:tcPr>
            <w:tcW w:w="902" w:type="dxa"/>
            <w:vAlign w:val="center"/>
          </w:tcPr>
          <w:p w14:paraId="136DE7A8" w14:textId="77777777" w:rsidR="006D1718" w:rsidRPr="001A5413" w:rsidRDefault="006D1718" w:rsidP="00695E66">
            <w:pPr>
              <w:jc w:val="center"/>
              <w:rPr>
                <w:bCs/>
                <w:sz w:val="28"/>
                <w:szCs w:val="28"/>
              </w:rPr>
            </w:pPr>
            <w:r w:rsidRPr="001A5413">
              <w:rPr>
                <w:bCs/>
                <w:sz w:val="28"/>
                <w:szCs w:val="28"/>
              </w:rPr>
              <w:t>8</w:t>
            </w:r>
          </w:p>
        </w:tc>
        <w:tc>
          <w:tcPr>
            <w:tcW w:w="902" w:type="dxa"/>
            <w:vAlign w:val="center"/>
          </w:tcPr>
          <w:p w14:paraId="7A5CD5FE" w14:textId="77777777" w:rsidR="006D1718" w:rsidRPr="001A5413" w:rsidRDefault="006D1718" w:rsidP="00695E66">
            <w:pPr>
              <w:jc w:val="center"/>
              <w:rPr>
                <w:bCs/>
                <w:sz w:val="28"/>
                <w:szCs w:val="28"/>
              </w:rPr>
            </w:pPr>
            <w:r w:rsidRPr="001A5413">
              <w:rPr>
                <w:bCs/>
                <w:sz w:val="28"/>
                <w:szCs w:val="28"/>
              </w:rPr>
              <w:t>10</w:t>
            </w:r>
          </w:p>
        </w:tc>
      </w:tr>
      <w:tr w:rsidR="006D1718" w:rsidRPr="001A5413" w14:paraId="361E5C37" w14:textId="77777777" w:rsidTr="00695E66">
        <w:trPr>
          <w:trHeight w:val="454"/>
          <w:jc w:val="center"/>
        </w:trPr>
        <w:tc>
          <w:tcPr>
            <w:tcW w:w="901" w:type="dxa"/>
            <w:vAlign w:val="center"/>
          </w:tcPr>
          <w:p w14:paraId="196F38CA" w14:textId="77777777" w:rsidR="006D1718" w:rsidRPr="001A5413" w:rsidRDefault="006D1718" w:rsidP="00695E66">
            <w:pPr>
              <w:jc w:val="center"/>
              <w:rPr>
                <w:bCs/>
                <w:sz w:val="28"/>
                <w:szCs w:val="28"/>
              </w:rPr>
            </w:pPr>
            <w:r w:rsidRPr="001A5413">
              <w:rPr>
                <w:bCs/>
                <w:sz w:val="28"/>
                <w:szCs w:val="28"/>
              </w:rPr>
              <w:t>7</w:t>
            </w:r>
          </w:p>
        </w:tc>
        <w:tc>
          <w:tcPr>
            <w:tcW w:w="901" w:type="dxa"/>
            <w:vAlign w:val="center"/>
          </w:tcPr>
          <w:p w14:paraId="5AE26144" w14:textId="77777777" w:rsidR="006D1718" w:rsidRPr="001A5413" w:rsidRDefault="006D1718" w:rsidP="00695E66">
            <w:pPr>
              <w:jc w:val="center"/>
              <w:rPr>
                <w:bCs/>
                <w:sz w:val="28"/>
                <w:szCs w:val="28"/>
              </w:rPr>
            </w:pPr>
            <w:r w:rsidRPr="001A5413">
              <w:rPr>
                <w:bCs/>
                <w:sz w:val="28"/>
                <w:szCs w:val="28"/>
              </w:rPr>
              <w:t>8</w:t>
            </w:r>
          </w:p>
        </w:tc>
        <w:tc>
          <w:tcPr>
            <w:tcW w:w="901" w:type="dxa"/>
            <w:vAlign w:val="center"/>
          </w:tcPr>
          <w:p w14:paraId="39BA5D46" w14:textId="77777777" w:rsidR="006D1718" w:rsidRPr="001A5413" w:rsidRDefault="006D1718" w:rsidP="00695E66">
            <w:pPr>
              <w:jc w:val="center"/>
              <w:rPr>
                <w:bCs/>
                <w:sz w:val="28"/>
                <w:szCs w:val="28"/>
              </w:rPr>
            </w:pPr>
            <w:r w:rsidRPr="001A5413">
              <w:rPr>
                <w:bCs/>
                <w:sz w:val="28"/>
                <w:szCs w:val="28"/>
              </w:rPr>
              <w:t>8</w:t>
            </w:r>
          </w:p>
        </w:tc>
        <w:tc>
          <w:tcPr>
            <w:tcW w:w="901" w:type="dxa"/>
            <w:vAlign w:val="center"/>
          </w:tcPr>
          <w:p w14:paraId="3D990BAA" w14:textId="77777777" w:rsidR="006D1718" w:rsidRPr="001A5413" w:rsidRDefault="006D1718" w:rsidP="00695E66">
            <w:pPr>
              <w:jc w:val="center"/>
              <w:rPr>
                <w:bCs/>
                <w:sz w:val="28"/>
                <w:szCs w:val="28"/>
              </w:rPr>
            </w:pPr>
            <w:r w:rsidRPr="001A5413">
              <w:rPr>
                <w:bCs/>
                <w:sz w:val="28"/>
                <w:szCs w:val="28"/>
              </w:rPr>
              <w:t>10</w:t>
            </w:r>
          </w:p>
        </w:tc>
        <w:tc>
          <w:tcPr>
            <w:tcW w:w="902" w:type="dxa"/>
            <w:vAlign w:val="center"/>
          </w:tcPr>
          <w:p w14:paraId="33614C4E" w14:textId="77777777" w:rsidR="006D1718" w:rsidRPr="001A5413" w:rsidRDefault="006D1718" w:rsidP="00695E66">
            <w:pPr>
              <w:jc w:val="center"/>
              <w:rPr>
                <w:bCs/>
                <w:sz w:val="28"/>
                <w:szCs w:val="28"/>
              </w:rPr>
            </w:pPr>
            <w:r w:rsidRPr="001A5413">
              <w:rPr>
                <w:bCs/>
                <w:sz w:val="28"/>
                <w:szCs w:val="28"/>
              </w:rPr>
              <w:t>9</w:t>
            </w:r>
          </w:p>
        </w:tc>
        <w:tc>
          <w:tcPr>
            <w:tcW w:w="902" w:type="dxa"/>
            <w:vAlign w:val="center"/>
          </w:tcPr>
          <w:p w14:paraId="36B9141E" w14:textId="77777777" w:rsidR="006D1718" w:rsidRPr="001A5413" w:rsidRDefault="006D1718" w:rsidP="00695E66">
            <w:pPr>
              <w:jc w:val="center"/>
              <w:rPr>
                <w:bCs/>
                <w:sz w:val="28"/>
                <w:szCs w:val="28"/>
              </w:rPr>
            </w:pPr>
            <w:r w:rsidRPr="001A5413">
              <w:rPr>
                <w:bCs/>
                <w:sz w:val="28"/>
                <w:szCs w:val="28"/>
              </w:rPr>
              <w:t>10</w:t>
            </w:r>
          </w:p>
        </w:tc>
        <w:tc>
          <w:tcPr>
            <w:tcW w:w="902" w:type="dxa"/>
            <w:vAlign w:val="center"/>
          </w:tcPr>
          <w:p w14:paraId="75459D2F" w14:textId="77777777" w:rsidR="006D1718" w:rsidRPr="001A5413" w:rsidRDefault="006D1718" w:rsidP="00695E66">
            <w:pPr>
              <w:jc w:val="center"/>
              <w:rPr>
                <w:bCs/>
                <w:sz w:val="28"/>
                <w:szCs w:val="28"/>
              </w:rPr>
            </w:pPr>
            <w:r w:rsidRPr="001A5413">
              <w:rPr>
                <w:bCs/>
                <w:sz w:val="28"/>
                <w:szCs w:val="28"/>
              </w:rPr>
              <w:t>8</w:t>
            </w:r>
          </w:p>
        </w:tc>
        <w:tc>
          <w:tcPr>
            <w:tcW w:w="902" w:type="dxa"/>
            <w:vAlign w:val="center"/>
          </w:tcPr>
          <w:p w14:paraId="0AAC0F8F" w14:textId="77777777" w:rsidR="006D1718" w:rsidRPr="001A5413" w:rsidRDefault="006D1718" w:rsidP="00695E66">
            <w:pPr>
              <w:jc w:val="center"/>
              <w:rPr>
                <w:bCs/>
                <w:sz w:val="28"/>
                <w:szCs w:val="28"/>
              </w:rPr>
            </w:pPr>
            <w:r w:rsidRPr="001A5413">
              <w:rPr>
                <w:bCs/>
                <w:sz w:val="28"/>
                <w:szCs w:val="28"/>
              </w:rPr>
              <w:t>7</w:t>
            </w:r>
          </w:p>
        </w:tc>
        <w:tc>
          <w:tcPr>
            <w:tcW w:w="902" w:type="dxa"/>
            <w:vAlign w:val="center"/>
          </w:tcPr>
          <w:p w14:paraId="05DDA19E" w14:textId="77777777" w:rsidR="006D1718" w:rsidRPr="001A5413" w:rsidRDefault="006D1718" w:rsidP="00695E66">
            <w:pPr>
              <w:jc w:val="center"/>
              <w:rPr>
                <w:bCs/>
                <w:sz w:val="28"/>
                <w:szCs w:val="28"/>
              </w:rPr>
            </w:pPr>
            <w:r w:rsidRPr="001A5413">
              <w:rPr>
                <w:bCs/>
                <w:sz w:val="28"/>
                <w:szCs w:val="28"/>
              </w:rPr>
              <w:t>8</w:t>
            </w:r>
          </w:p>
        </w:tc>
        <w:tc>
          <w:tcPr>
            <w:tcW w:w="902" w:type="dxa"/>
            <w:vAlign w:val="center"/>
          </w:tcPr>
          <w:p w14:paraId="228DD483" w14:textId="77777777" w:rsidR="006D1718" w:rsidRPr="001A5413" w:rsidRDefault="006D1718" w:rsidP="00695E66">
            <w:pPr>
              <w:jc w:val="center"/>
              <w:rPr>
                <w:bCs/>
                <w:sz w:val="28"/>
                <w:szCs w:val="28"/>
              </w:rPr>
            </w:pPr>
            <w:r w:rsidRPr="001A5413">
              <w:rPr>
                <w:bCs/>
                <w:sz w:val="28"/>
                <w:szCs w:val="28"/>
              </w:rPr>
              <w:t>8</w:t>
            </w:r>
          </w:p>
        </w:tc>
      </w:tr>
    </w:tbl>
    <w:p w14:paraId="59E26972" w14:textId="57E13A59" w:rsidR="006D1718" w:rsidRPr="001A5413" w:rsidRDefault="006D1718" w:rsidP="006D1718">
      <w:pPr>
        <w:spacing w:before="120"/>
        <w:ind w:firstLine="720"/>
        <w:rPr>
          <w:bCs/>
          <w:sz w:val="28"/>
          <w:szCs w:val="28"/>
        </w:rPr>
      </w:pPr>
      <w:r w:rsidRPr="001A5413">
        <w:rPr>
          <w:bCs/>
          <w:sz w:val="28"/>
          <w:szCs w:val="28"/>
        </w:rPr>
        <w:t xml:space="preserve">Hãy tính xác suất thực nghiệm của các sự kiện </w:t>
      </w:r>
      <w:r>
        <w:rPr>
          <w:bCs/>
          <w:sz w:val="28"/>
          <w:szCs w:val="28"/>
        </w:rPr>
        <w:t>“T</w:t>
      </w:r>
      <w:r w:rsidRPr="001A5413">
        <w:rPr>
          <w:bCs/>
          <w:sz w:val="28"/>
          <w:szCs w:val="28"/>
        </w:rPr>
        <w:t>rong mỗi lần bắn</w:t>
      </w:r>
      <w:r>
        <w:rPr>
          <w:bCs/>
          <w:sz w:val="28"/>
          <w:szCs w:val="28"/>
        </w:rPr>
        <w:t xml:space="preserve"> x</w:t>
      </w:r>
      <w:r w:rsidRPr="001A5413">
        <w:rPr>
          <w:bCs/>
          <w:sz w:val="28"/>
          <w:szCs w:val="28"/>
        </w:rPr>
        <w:t xml:space="preserve">ạ thủ bắn được từ </w:t>
      </w:r>
      <w:r w:rsidR="00F02FC2">
        <w:rPr>
          <w:bCs/>
          <w:sz w:val="28"/>
          <w:szCs w:val="28"/>
        </w:rPr>
        <w:t>9</w:t>
      </w:r>
      <w:r w:rsidRPr="001A5413">
        <w:rPr>
          <w:bCs/>
          <w:sz w:val="28"/>
          <w:szCs w:val="28"/>
        </w:rPr>
        <w:t xml:space="preserve"> điểm trở lên</w:t>
      </w:r>
      <w:r>
        <w:rPr>
          <w:bCs/>
          <w:sz w:val="28"/>
          <w:szCs w:val="28"/>
        </w:rPr>
        <w:t>”.</w:t>
      </w:r>
    </w:p>
    <w:p w14:paraId="5265190A" w14:textId="41C221BA" w:rsidR="007D655A" w:rsidRPr="00B90473" w:rsidRDefault="007D655A" w:rsidP="007D655A">
      <w:pPr>
        <w:spacing w:before="60" w:after="60" w:line="276" w:lineRule="auto"/>
      </w:pPr>
      <w:r w:rsidRPr="00B90473">
        <w:rPr>
          <w:b/>
          <w:bCs/>
        </w:rPr>
        <w:t xml:space="preserve">Bài </w:t>
      </w:r>
      <w:r w:rsidR="002F56EF">
        <w:rPr>
          <w:b/>
          <w:bCs/>
        </w:rPr>
        <w:t>7</w:t>
      </w:r>
      <w:r w:rsidRPr="00B90473">
        <w:rPr>
          <w:b/>
          <w:bCs/>
        </w:rPr>
        <w:t>:</w:t>
      </w:r>
      <w:r w:rsidRPr="00B90473">
        <w:t xml:space="preserve"> </w:t>
      </w:r>
      <w:r w:rsidRPr="00B90473">
        <w:rPr>
          <w:rFonts w:eastAsia="Calibri"/>
          <w:b/>
          <w:color w:val="FF0000"/>
        </w:rPr>
        <w:t>[</w:t>
      </w:r>
      <w:r>
        <w:rPr>
          <w:rFonts w:eastAsia="Calibri"/>
          <w:b/>
          <w:color w:val="FF0000"/>
        </w:rPr>
        <w:t>VDC</w:t>
      </w:r>
      <w:r w:rsidRPr="00B90473">
        <w:rPr>
          <w:rFonts w:eastAsia="Calibri"/>
          <w:b/>
          <w:color w:val="FF0000"/>
        </w:rPr>
        <w:t>]</w:t>
      </w:r>
      <w:r>
        <w:rPr>
          <w:rFonts w:eastAsia="Calibri"/>
          <w:b/>
          <w:color w:val="FF0000"/>
        </w:rPr>
        <w:t xml:space="preserve"> </w:t>
      </w:r>
      <w:r w:rsidRPr="00B90473">
        <w:rPr>
          <w:b/>
          <w:i/>
        </w:rPr>
        <w:t>(</w:t>
      </w:r>
      <w:r w:rsidR="002F56EF">
        <w:rPr>
          <w:b/>
          <w:i/>
        </w:rPr>
        <w:t>1</w:t>
      </w:r>
      <w:r w:rsidRPr="00B90473">
        <w:rPr>
          <w:b/>
          <w:i/>
        </w:rPr>
        <w:t>,</w:t>
      </w:r>
      <w:r w:rsidR="002F56EF">
        <w:rPr>
          <w:b/>
          <w:i/>
        </w:rPr>
        <w:t>0</w:t>
      </w:r>
      <w:r w:rsidRPr="00B90473">
        <w:rPr>
          <w:b/>
          <w:i/>
        </w:rPr>
        <w:t xml:space="preserve"> điểm)</w:t>
      </w:r>
    </w:p>
    <w:p w14:paraId="16C09984" w14:textId="3C575CF1" w:rsidR="00EA03F6" w:rsidRPr="00EA03F6" w:rsidRDefault="00B33D8E" w:rsidP="00177C6C">
      <w:pPr>
        <w:tabs>
          <w:tab w:val="left" w:pos="4703"/>
        </w:tabs>
        <w:spacing w:before="60" w:after="60" w:line="276" w:lineRule="auto"/>
        <w:jc w:val="both"/>
      </w:pPr>
      <w:r>
        <w:t xml:space="preserve">Hai tiệm bánh cùng bán một loại bánh nhưng có 2 chương trình khuyến mãi khác nhau </w:t>
      </w:r>
      <w:r w:rsidR="00EA03F6" w:rsidRPr="00EA03F6">
        <w:t>cho khách hàng lựa chọn như sau:</w:t>
      </w:r>
    </w:p>
    <w:p w14:paraId="75CE0D6E" w14:textId="1092DE8E" w:rsidR="00EA03F6" w:rsidRPr="00EA03F6" w:rsidRDefault="00EA03F6" w:rsidP="00177C6C">
      <w:pPr>
        <w:tabs>
          <w:tab w:val="left" w:pos="4703"/>
        </w:tabs>
        <w:spacing w:before="60" w:after="60" w:line="276" w:lineRule="auto"/>
        <w:jc w:val="both"/>
      </w:pPr>
      <w:r w:rsidRPr="00EA03F6">
        <w:sym w:font="Wingdings" w:char="F077"/>
      </w:r>
      <w:r w:rsidRPr="00EA03F6">
        <w:t xml:space="preserve">  </w:t>
      </w:r>
      <w:r w:rsidR="00B33D8E">
        <w:t xml:space="preserve">Tiệm bánh A: </w:t>
      </w:r>
      <w:r w:rsidRPr="00EA03F6">
        <w:t xml:space="preserve">Giảm 20% </w:t>
      </w:r>
      <w:r w:rsidR="00951A9C">
        <w:t xml:space="preserve">trên </w:t>
      </w:r>
      <w:r w:rsidRPr="00EA03F6">
        <w:t>giá niêm yết cho tất cả sản phẩm.</w:t>
      </w:r>
    </w:p>
    <w:p w14:paraId="75ABB402" w14:textId="6C4C01B6" w:rsidR="00EB56F1" w:rsidRDefault="00EA03F6" w:rsidP="00177C6C">
      <w:pPr>
        <w:tabs>
          <w:tab w:val="left" w:pos="4703"/>
        </w:tabs>
        <w:spacing w:before="60" w:after="60" w:line="276" w:lineRule="auto"/>
        <w:jc w:val="both"/>
      </w:pPr>
      <w:r w:rsidRPr="00EA03F6">
        <w:sym w:font="Wingdings" w:char="F077"/>
      </w:r>
      <w:r w:rsidRPr="00EA03F6">
        <w:t xml:space="preserve">  </w:t>
      </w:r>
      <w:r w:rsidR="00B33D8E">
        <w:t xml:space="preserve">Tiệm bánh B: </w:t>
      </w:r>
      <w:r w:rsidR="00EB56F1">
        <w:t xml:space="preserve">Từ cái bánh thứ hai, mỗi cái được giảm 25% </w:t>
      </w:r>
      <w:r w:rsidR="00951A9C">
        <w:t xml:space="preserve">trên </w:t>
      </w:r>
      <w:r w:rsidR="00EB56F1" w:rsidRPr="00EA03F6">
        <w:t>giá niêm yết</w:t>
      </w:r>
      <w:r w:rsidR="00EB56F1">
        <w:t>.</w:t>
      </w:r>
    </w:p>
    <w:p w14:paraId="418249A1" w14:textId="4EAC5C71" w:rsidR="00EB56F1" w:rsidRDefault="00EA03F6" w:rsidP="00EA03F6">
      <w:pPr>
        <w:tabs>
          <w:tab w:val="left" w:pos="4703"/>
        </w:tabs>
        <w:spacing w:before="60" w:after="60" w:line="276" w:lineRule="auto"/>
      </w:pPr>
      <w:r w:rsidRPr="00EA03F6">
        <w:t xml:space="preserve">Bạn Chi </w:t>
      </w:r>
      <w:r w:rsidR="00EB56F1">
        <w:t>muốn mua 3 cái bánh thì nên mua ở cửa hàng nào để trả tiền ít hơn, biết</w:t>
      </w:r>
      <w:r w:rsidRPr="00EA03F6">
        <w:t xml:space="preserve"> giá niêm yết</w:t>
      </w:r>
      <w:r w:rsidR="00EB56F1">
        <w:t xml:space="preserve"> của mỗi cái bánh </w:t>
      </w:r>
      <w:r w:rsidR="00790DE0">
        <w:t xml:space="preserve">ở hai cửa hàng bằng nhau </w:t>
      </w:r>
      <w:r w:rsidR="00EB56F1">
        <w:t>là 60</w:t>
      </w:r>
      <w:r w:rsidRPr="00EA03F6">
        <w:t>.000 đồng/cái</w:t>
      </w:r>
      <w:r w:rsidR="00EB56F1">
        <w:t>?</w:t>
      </w:r>
    </w:p>
    <w:p w14:paraId="31831A90" w14:textId="2A5B5FAB" w:rsidR="00640BA5" w:rsidRDefault="003E6D1E" w:rsidP="00B90473">
      <w:pPr>
        <w:spacing w:before="60" w:after="60" w:line="276" w:lineRule="auto"/>
        <w:jc w:val="center"/>
      </w:pPr>
      <w:r w:rsidRPr="00B90473">
        <w:rPr>
          <w:noProof/>
        </w:rPr>
        <w:drawing>
          <wp:anchor distT="0" distB="0" distL="114300" distR="114300" simplePos="0" relativeHeight="251641344" behindDoc="0" locked="0" layoutInCell="1" allowOverlap="1" wp14:anchorId="32362E98" wp14:editId="5537ABBA">
            <wp:simplePos x="0" y="0"/>
            <wp:positionH relativeFrom="column">
              <wp:posOffset>-1635125</wp:posOffset>
            </wp:positionH>
            <wp:positionV relativeFrom="paragraph">
              <wp:posOffset>59055</wp:posOffset>
            </wp:positionV>
            <wp:extent cx="673100" cy="342900"/>
            <wp:effectExtent l="0" t="0" r="0" b="0"/>
            <wp:wrapNone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90473">
        <w:rPr>
          <w:noProof/>
        </w:rPr>
        <w:drawing>
          <wp:anchor distT="0" distB="0" distL="114300" distR="114300" simplePos="0" relativeHeight="251642368" behindDoc="0" locked="0" layoutInCell="1" allowOverlap="1" wp14:anchorId="63A65795" wp14:editId="53C3F315">
            <wp:simplePos x="0" y="0"/>
            <wp:positionH relativeFrom="column">
              <wp:posOffset>-1590675</wp:posOffset>
            </wp:positionH>
            <wp:positionV relativeFrom="paragraph">
              <wp:posOffset>118745</wp:posOffset>
            </wp:positionV>
            <wp:extent cx="869950" cy="368300"/>
            <wp:effectExtent l="0" t="0" r="0" b="0"/>
            <wp:wrapNone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995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4FF1" w:rsidRPr="00B90473">
        <w:t xml:space="preserve">------------- </w:t>
      </w:r>
      <w:r w:rsidR="00004FF1" w:rsidRPr="00B90473">
        <w:rPr>
          <w:b/>
        </w:rPr>
        <w:t>Hết</w:t>
      </w:r>
      <w:r w:rsidR="00004FF1" w:rsidRPr="00B90473">
        <w:t xml:space="preserve"> -------------</w:t>
      </w:r>
    </w:p>
    <w:p w14:paraId="63A7910B" w14:textId="77777777" w:rsidR="00252283" w:rsidRPr="0054230A" w:rsidRDefault="00252283" w:rsidP="00252283">
      <w:pPr>
        <w:rPr>
          <w:lang w:val="fr-FR"/>
        </w:rPr>
      </w:pPr>
    </w:p>
    <w:tbl>
      <w:tblPr>
        <w:tblW w:w="10348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42"/>
        <w:gridCol w:w="6206"/>
      </w:tblGrid>
      <w:tr w:rsidR="00252283" w:rsidRPr="00A301D0" w14:paraId="32D6531A" w14:textId="77777777" w:rsidTr="00050214">
        <w:tc>
          <w:tcPr>
            <w:tcW w:w="41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E744138" w14:textId="77777777" w:rsidR="00252283" w:rsidRPr="00D005E3" w:rsidRDefault="00252283" w:rsidP="00050214">
            <w:pPr>
              <w:jc w:val="center"/>
              <w:rPr>
                <w:b/>
                <w:sz w:val="23"/>
                <w:szCs w:val="25"/>
              </w:rPr>
            </w:pPr>
            <w:r w:rsidRPr="00D005E3">
              <w:rPr>
                <w:b/>
                <w:sz w:val="23"/>
                <w:szCs w:val="25"/>
              </w:rPr>
              <w:t>TẬP HUẤN KIỂM TRA ĐÁNH GIÁ</w:t>
            </w:r>
          </w:p>
          <w:p w14:paraId="3CF6BC3D" w14:textId="77777777" w:rsidR="00252283" w:rsidRPr="00A301D0" w:rsidRDefault="00252283" w:rsidP="00050214">
            <w:pPr>
              <w:spacing w:before="60"/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QUẬN 4</w:t>
            </w:r>
          </w:p>
          <w:p w14:paraId="60A04128" w14:textId="7404708C" w:rsidR="00252283" w:rsidRPr="00A301D0" w:rsidRDefault="00252283" w:rsidP="00050214">
            <w:pPr>
              <w:jc w:val="center"/>
              <w:rPr>
                <w:b/>
                <w:lang w:val="nl-NL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787776" behindDoc="0" locked="0" layoutInCell="1" allowOverlap="1" wp14:anchorId="2C06DB2D" wp14:editId="23544C6B">
                      <wp:simplePos x="0" y="0"/>
                      <wp:positionH relativeFrom="column">
                        <wp:posOffset>767080</wp:posOffset>
                      </wp:positionH>
                      <wp:positionV relativeFrom="paragraph">
                        <wp:posOffset>18414</wp:posOffset>
                      </wp:positionV>
                      <wp:extent cx="990600" cy="0"/>
                      <wp:effectExtent l="0" t="0" r="0" b="0"/>
                      <wp:wrapNone/>
                      <wp:docPr id="240" name="Straight Connector 2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BA804C1" id="Straight Connector 240" o:spid="_x0000_s1026" style="position:absolute;z-index:25178777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0.4pt,1.45pt" to="138.4pt,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"/>
                  </w:pict>
                </mc:Fallback>
              </mc:AlternateContent>
            </w:r>
          </w:p>
        </w:tc>
        <w:tc>
          <w:tcPr>
            <w:tcW w:w="62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EF082EE" w14:textId="77777777" w:rsidR="00252283" w:rsidRPr="00A301D0" w:rsidRDefault="00252283" w:rsidP="00050214">
            <w:pPr>
              <w:jc w:val="center"/>
              <w:rPr>
                <w:b/>
              </w:rPr>
            </w:pPr>
            <w:r w:rsidRPr="00A301D0">
              <w:rPr>
                <w:b/>
              </w:rPr>
              <w:t xml:space="preserve">KIỂM TRA </w:t>
            </w:r>
            <w:r>
              <w:rPr>
                <w:b/>
              </w:rPr>
              <w:t>CUỐI</w:t>
            </w:r>
            <w:r w:rsidRPr="007315FA">
              <w:rPr>
                <w:b/>
              </w:rPr>
              <w:t xml:space="preserve"> </w:t>
            </w:r>
            <w:r w:rsidRPr="00A301D0">
              <w:rPr>
                <w:b/>
              </w:rPr>
              <w:t>HỌC KỲ I</w:t>
            </w:r>
            <w:r>
              <w:rPr>
                <w:b/>
              </w:rPr>
              <w:t>I</w:t>
            </w:r>
            <w:r w:rsidRPr="007315FA">
              <w:rPr>
                <w:b/>
              </w:rPr>
              <w:t xml:space="preserve"> NĂM HỌ</w:t>
            </w:r>
            <w:r>
              <w:rPr>
                <w:b/>
              </w:rPr>
              <w:t>C 2022 - 2023</w:t>
            </w:r>
          </w:p>
          <w:p w14:paraId="6BDBD7C6" w14:textId="77777777" w:rsidR="00252283" w:rsidRPr="00A301D0" w:rsidRDefault="00252283" w:rsidP="00050214">
            <w:pPr>
              <w:jc w:val="center"/>
              <w:rPr>
                <w:b/>
              </w:rPr>
            </w:pPr>
            <w:r w:rsidRPr="00A301D0">
              <w:rPr>
                <w:b/>
              </w:rPr>
              <w:t xml:space="preserve">ĐÁP ÁN &amp; HƯỚNG DẪN CHẤM </w:t>
            </w:r>
          </w:p>
          <w:p w14:paraId="6BF1B5BF" w14:textId="77777777" w:rsidR="00252283" w:rsidRPr="00A301D0" w:rsidRDefault="00252283" w:rsidP="00050214">
            <w:pPr>
              <w:jc w:val="center"/>
              <w:rPr>
                <w:b/>
              </w:rPr>
            </w:pPr>
            <w:r w:rsidRPr="00A301D0">
              <w:rPr>
                <w:b/>
              </w:rPr>
              <w:t xml:space="preserve">Môn: </w:t>
            </w:r>
            <w:r w:rsidRPr="00EA5074">
              <w:rPr>
                <w:b/>
                <w:bCs/>
                <w:color w:val="FF0000"/>
              </w:rPr>
              <w:t>Toán</w:t>
            </w:r>
            <w:r w:rsidRPr="00A301D0">
              <w:rPr>
                <w:b/>
              </w:rPr>
              <w:t xml:space="preserve"> – Lớp: </w:t>
            </w:r>
            <w:r>
              <w:rPr>
                <w:b/>
              </w:rPr>
              <w:t>6</w:t>
            </w:r>
          </w:p>
        </w:tc>
      </w:tr>
    </w:tbl>
    <w:p w14:paraId="633EE9E1" w14:textId="77777777" w:rsidR="00252283" w:rsidRDefault="00252283" w:rsidP="00252283">
      <w:pPr>
        <w:rPr>
          <w:b/>
        </w:rPr>
      </w:pPr>
    </w:p>
    <w:p w14:paraId="7F9F49FB" w14:textId="77777777" w:rsidR="00252283" w:rsidRDefault="00252283" w:rsidP="00252283">
      <w:pPr>
        <w:rPr>
          <w:b/>
        </w:rPr>
      </w:pPr>
    </w:p>
    <w:p w14:paraId="1CE61BF2" w14:textId="77777777" w:rsidR="00252283" w:rsidRDefault="00252283" w:rsidP="00252283">
      <w:pPr>
        <w:rPr>
          <w:b/>
        </w:rPr>
      </w:pPr>
    </w:p>
    <w:p w14:paraId="42CACCD5" w14:textId="77777777" w:rsidR="00252283" w:rsidRPr="00445F9E" w:rsidRDefault="00252283" w:rsidP="00252283">
      <w:pPr>
        <w:rPr>
          <w:i/>
        </w:rPr>
      </w:pPr>
      <w:r w:rsidRPr="00445F9E">
        <w:rPr>
          <w:b/>
        </w:rPr>
        <w:t xml:space="preserve">I.TRẮC NGHIỆM: </w:t>
      </w:r>
      <w:r>
        <w:rPr>
          <w:i/>
        </w:rPr>
        <w:t>(3</w:t>
      </w:r>
      <w:r w:rsidRPr="00445F9E">
        <w:rPr>
          <w:i/>
        </w:rPr>
        <w:t>,0 điểm)</w:t>
      </w:r>
      <w:r>
        <w:rPr>
          <w:i/>
        </w:rPr>
        <w:t xml:space="preserve"> Mỗi phương án chọn đúng ghi 0,25</w:t>
      </w:r>
      <w:r w:rsidRPr="00445F9E">
        <w:rPr>
          <w:i/>
        </w:rPr>
        <w:t xml:space="preserve"> điểm.</w:t>
      </w:r>
    </w:p>
    <w:p w14:paraId="7920F0E0" w14:textId="77777777" w:rsidR="00252283" w:rsidRPr="00445F9E" w:rsidRDefault="00252283" w:rsidP="00252283">
      <w:pPr>
        <w:rPr>
          <w:i/>
        </w:rPr>
      </w:pPr>
    </w:p>
    <w:tbl>
      <w:tblPr>
        <w:tblW w:w="10605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66"/>
        <w:gridCol w:w="708"/>
        <w:gridCol w:w="709"/>
        <w:gridCol w:w="850"/>
        <w:gridCol w:w="851"/>
        <w:gridCol w:w="850"/>
        <w:gridCol w:w="851"/>
        <w:gridCol w:w="850"/>
        <w:gridCol w:w="851"/>
        <w:gridCol w:w="850"/>
        <w:gridCol w:w="851"/>
        <w:gridCol w:w="709"/>
        <w:gridCol w:w="709"/>
      </w:tblGrid>
      <w:tr w:rsidR="00252283" w:rsidRPr="00445F9E" w14:paraId="15CDC63E" w14:textId="77777777" w:rsidTr="00050214">
        <w:trPr>
          <w:trHeight w:val="329"/>
        </w:trPr>
        <w:tc>
          <w:tcPr>
            <w:tcW w:w="966" w:type="dxa"/>
            <w:shd w:val="clear" w:color="auto" w:fill="auto"/>
          </w:tcPr>
          <w:p w14:paraId="7FC5B7FC" w14:textId="77777777" w:rsidR="00252283" w:rsidRPr="00445F9E" w:rsidRDefault="00252283" w:rsidP="00050214">
            <w:pPr>
              <w:ind w:left="-142" w:right="-109" w:firstLine="7"/>
              <w:rPr>
                <w:b/>
              </w:rPr>
            </w:pPr>
            <w:r w:rsidRPr="00445F9E">
              <w:rPr>
                <w:b/>
              </w:rPr>
              <w:t xml:space="preserve">   Câu</w:t>
            </w:r>
          </w:p>
        </w:tc>
        <w:tc>
          <w:tcPr>
            <w:tcW w:w="708" w:type="dxa"/>
            <w:shd w:val="clear" w:color="auto" w:fill="auto"/>
          </w:tcPr>
          <w:p w14:paraId="5F302D11" w14:textId="77777777" w:rsidR="00252283" w:rsidRPr="00445F9E" w:rsidRDefault="00252283" w:rsidP="00050214">
            <w:pPr>
              <w:ind w:left="-142" w:right="-108"/>
              <w:jc w:val="center"/>
            </w:pPr>
            <w:r w:rsidRPr="00445F9E">
              <w:t>1</w:t>
            </w:r>
          </w:p>
        </w:tc>
        <w:tc>
          <w:tcPr>
            <w:tcW w:w="709" w:type="dxa"/>
            <w:shd w:val="clear" w:color="auto" w:fill="auto"/>
          </w:tcPr>
          <w:p w14:paraId="563DBC04" w14:textId="77777777" w:rsidR="00252283" w:rsidRPr="00445F9E" w:rsidRDefault="00252283" w:rsidP="00050214">
            <w:pPr>
              <w:ind w:left="-142" w:right="-108"/>
              <w:jc w:val="center"/>
            </w:pPr>
            <w:r w:rsidRPr="00445F9E">
              <w:t>2</w:t>
            </w:r>
          </w:p>
        </w:tc>
        <w:tc>
          <w:tcPr>
            <w:tcW w:w="850" w:type="dxa"/>
            <w:shd w:val="clear" w:color="auto" w:fill="auto"/>
          </w:tcPr>
          <w:p w14:paraId="1962D34D" w14:textId="77777777" w:rsidR="00252283" w:rsidRPr="00445F9E" w:rsidRDefault="00252283" w:rsidP="00050214">
            <w:pPr>
              <w:ind w:left="-142" w:right="-108"/>
              <w:jc w:val="center"/>
            </w:pPr>
            <w:r w:rsidRPr="00445F9E">
              <w:t>3</w:t>
            </w:r>
          </w:p>
        </w:tc>
        <w:tc>
          <w:tcPr>
            <w:tcW w:w="851" w:type="dxa"/>
            <w:shd w:val="clear" w:color="auto" w:fill="auto"/>
          </w:tcPr>
          <w:p w14:paraId="7F50EF62" w14:textId="77777777" w:rsidR="00252283" w:rsidRPr="00445F9E" w:rsidRDefault="00252283" w:rsidP="00050214">
            <w:pPr>
              <w:ind w:left="-142" w:right="-108"/>
              <w:jc w:val="center"/>
            </w:pPr>
            <w:r w:rsidRPr="00445F9E">
              <w:t>4</w:t>
            </w:r>
          </w:p>
        </w:tc>
        <w:tc>
          <w:tcPr>
            <w:tcW w:w="850" w:type="dxa"/>
            <w:shd w:val="clear" w:color="auto" w:fill="auto"/>
          </w:tcPr>
          <w:p w14:paraId="5EFC8E91" w14:textId="77777777" w:rsidR="00252283" w:rsidRPr="00445F9E" w:rsidRDefault="00252283" w:rsidP="00050214">
            <w:pPr>
              <w:ind w:left="-142" w:right="-108"/>
              <w:jc w:val="center"/>
            </w:pPr>
            <w:r w:rsidRPr="00445F9E">
              <w:t>5</w:t>
            </w:r>
          </w:p>
        </w:tc>
        <w:tc>
          <w:tcPr>
            <w:tcW w:w="851" w:type="dxa"/>
            <w:shd w:val="clear" w:color="auto" w:fill="auto"/>
          </w:tcPr>
          <w:p w14:paraId="19F63635" w14:textId="77777777" w:rsidR="00252283" w:rsidRPr="00445F9E" w:rsidRDefault="00252283" w:rsidP="00050214">
            <w:pPr>
              <w:ind w:left="-142" w:right="-108"/>
              <w:jc w:val="center"/>
            </w:pPr>
            <w:r w:rsidRPr="00445F9E">
              <w:t>6</w:t>
            </w:r>
          </w:p>
        </w:tc>
        <w:tc>
          <w:tcPr>
            <w:tcW w:w="850" w:type="dxa"/>
            <w:shd w:val="clear" w:color="auto" w:fill="auto"/>
          </w:tcPr>
          <w:p w14:paraId="158A4774" w14:textId="77777777" w:rsidR="00252283" w:rsidRPr="00445F9E" w:rsidRDefault="00252283" w:rsidP="00050214">
            <w:pPr>
              <w:ind w:left="-142" w:right="-108"/>
              <w:jc w:val="center"/>
            </w:pPr>
            <w:r w:rsidRPr="00445F9E">
              <w:t>7</w:t>
            </w:r>
          </w:p>
        </w:tc>
        <w:tc>
          <w:tcPr>
            <w:tcW w:w="851" w:type="dxa"/>
            <w:shd w:val="clear" w:color="auto" w:fill="auto"/>
          </w:tcPr>
          <w:p w14:paraId="74E3E974" w14:textId="77777777" w:rsidR="00252283" w:rsidRPr="00445F9E" w:rsidRDefault="00252283" w:rsidP="00050214">
            <w:pPr>
              <w:ind w:left="-142" w:right="-108"/>
              <w:jc w:val="center"/>
            </w:pPr>
            <w:r w:rsidRPr="00445F9E">
              <w:t>8</w:t>
            </w:r>
          </w:p>
        </w:tc>
        <w:tc>
          <w:tcPr>
            <w:tcW w:w="850" w:type="dxa"/>
            <w:shd w:val="clear" w:color="auto" w:fill="auto"/>
          </w:tcPr>
          <w:p w14:paraId="66800FCF" w14:textId="77777777" w:rsidR="00252283" w:rsidRPr="00445F9E" w:rsidRDefault="00252283" w:rsidP="00050214">
            <w:pPr>
              <w:ind w:left="-142" w:right="-108"/>
              <w:jc w:val="center"/>
            </w:pPr>
            <w:r w:rsidRPr="00445F9E">
              <w:t>9</w:t>
            </w:r>
          </w:p>
        </w:tc>
        <w:tc>
          <w:tcPr>
            <w:tcW w:w="851" w:type="dxa"/>
            <w:shd w:val="clear" w:color="auto" w:fill="auto"/>
          </w:tcPr>
          <w:p w14:paraId="59EB5E07" w14:textId="77777777" w:rsidR="00252283" w:rsidRPr="00445F9E" w:rsidRDefault="00252283" w:rsidP="00050214">
            <w:pPr>
              <w:ind w:left="-142" w:right="-108"/>
              <w:jc w:val="center"/>
            </w:pPr>
            <w:r w:rsidRPr="00445F9E">
              <w:t>10</w:t>
            </w:r>
          </w:p>
        </w:tc>
        <w:tc>
          <w:tcPr>
            <w:tcW w:w="709" w:type="dxa"/>
            <w:shd w:val="clear" w:color="auto" w:fill="auto"/>
          </w:tcPr>
          <w:p w14:paraId="3583069D" w14:textId="77777777" w:rsidR="00252283" w:rsidRPr="00445F9E" w:rsidRDefault="00252283" w:rsidP="00050214">
            <w:pPr>
              <w:ind w:left="-142" w:right="-108"/>
              <w:jc w:val="center"/>
            </w:pPr>
            <w:r w:rsidRPr="00445F9E">
              <w:t>11</w:t>
            </w:r>
          </w:p>
        </w:tc>
        <w:tc>
          <w:tcPr>
            <w:tcW w:w="709" w:type="dxa"/>
            <w:shd w:val="clear" w:color="auto" w:fill="auto"/>
          </w:tcPr>
          <w:p w14:paraId="7EA1873A" w14:textId="77777777" w:rsidR="00252283" w:rsidRPr="00445F9E" w:rsidRDefault="00252283" w:rsidP="00050214">
            <w:pPr>
              <w:ind w:left="-142" w:right="-108"/>
              <w:jc w:val="center"/>
            </w:pPr>
            <w:r w:rsidRPr="00445F9E">
              <w:t>12</w:t>
            </w:r>
          </w:p>
        </w:tc>
      </w:tr>
      <w:tr w:rsidR="00252283" w:rsidRPr="00445F9E" w14:paraId="20BFD2E3" w14:textId="77777777" w:rsidTr="00050214">
        <w:trPr>
          <w:trHeight w:val="201"/>
        </w:trPr>
        <w:tc>
          <w:tcPr>
            <w:tcW w:w="966" w:type="dxa"/>
            <w:shd w:val="clear" w:color="auto" w:fill="auto"/>
          </w:tcPr>
          <w:p w14:paraId="123AE9E8" w14:textId="77777777" w:rsidR="00252283" w:rsidRPr="00445F9E" w:rsidRDefault="00252283" w:rsidP="00050214">
            <w:pPr>
              <w:tabs>
                <w:tab w:val="left" w:pos="42"/>
              </w:tabs>
              <w:ind w:left="-135" w:hanging="26"/>
              <w:jc w:val="center"/>
              <w:rPr>
                <w:b/>
              </w:rPr>
            </w:pPr>
            <w:r w:rsidRPr="00445F9E">
              <w:rPr>
                <w:b/>
              </w:rPr>
              <w:t>Đ/án</w:t>
            </w:r>
          </w:p>
        </w:tc>
        <w:tc>
          <w:tcPr>
            <w:tcW w:w="708" w:type="dxa"/>
            <w:shd w:val="clear" w:color="auto" w:fill="auto"/>
          </w:tcPr>
          <w:p w14:paraId="792C114A" w14:textId="77777777" w:rsidR="00252283" w:rsidRPr="00B6602F" w:rsidRDefault="00252283" w:rsidP="00050214">
            <w:pPr>
              <w:ind w:left="-142"/>
              <w:jc w:val="center"/>
            </w:pPr>
            <w:r>
              <w:t>C</w:t>
            </w:r>
          </w:p>
        </w:tc>
        <w:tc>
          <w:tcPr>
            <w:tcW w:w="709" w:type="dxa"/>
            <w:shd w:val="clear" w:color="auto" w:fill="auto"/>
          </w:tcPr>
          <w:p w14:paraId="2AA043F0" w14:textId="77777777" w:rsidR="00252283" w:rsidRPr="00B6602F" w:rsidRDefault="00252283" w:rsidP="00050214">
            <w:pPr>
              <w:ind w:left="-142"/>
              <w:jc w:val="center"/>
            </w:pPr>
            <w:r>
              <w:t>B</w:t>
            </w:r>
          </w:p>
        </w:tc>
        <w:tc>
          <w:tcPr>
            <w:tcW w:w="850" w:type="dxa"/>
            <w:shd w:val="clear" w:color="auto" w:fill="auto"/>
          </w:tcPr>
          <w:p w14:paraId="615B11FF" w14:textId="77777777" w:rsidR="00252283" w:rsidRPr="00B6602F" w:rsidRDefault="00252283" w:rsidP="00050214">
            <w:pPr>
              <w:ind w:left="-142"/>
              <w:jc w:val="center"/>
            </w:pPr>
            <w:r>
              <w:t>D</w:t>
            </w:r>
          </w:p>
        </w:tc>
        <w:tc>
          <w:tcPr>
            <w:tcW w:w="851" w:type="dxa"/>
            <w:shd w:val="clear" w:color="auto" w:fill="auto"/>
          </w:tcPr>
          <w:p w14:paraId="7DCE4C3C" w14:textId="77777777" w:rsidR="00252283" w:rsidRPr="00B6602F" w:rsidRDefault="00252283" w:rsidP="00050214">
            <w:pPr>
              <w:ind w:left="-142"/>
              <w:jc w:val="center"/>
            </w:pPr>
            <w:r>
              <w:t>C</w:t>
            </w:r>
          </w:p>
        </w:tc>
        <w:tc>
          <w:tcPr>
            <w:tcW w:w="850" w:type="dxa"/>
            <w:shd w:val="clear" w:color="auto" w:fill="auto"/>
          </w:tcPr>
          <w:p w14:paraId="6E4F8983" w14:textId="77777777" w:rsidR="00252283" w:rsidRPr="00B6602F" w:rsidRDefault="00252283" w:rsidP="00050214">
            <w:pPr>
              <w:ind w:left="-142"/>
              <w:jc w:val="center"/>
            </w:pPr>
            <w:r>
              <w:t>A</w:t>
            </w:r>
          </w:p>
        </w:tc>
        <w:tc>
          <w:tcPr>
            <w:tcW w:w="851" w:type="dxa"/>
            <w:shd w:val="clear" w:color="auto" w:fill="auto"/>
          </w:tcPr>
          <w:p w14:paraId="7C5B6032" w14:textId="77777777" w:rsidR="00252283" w:rsidRPr="00B6602F" w:rsidRDefault="00252283" w:rsidP="00050214">
            <w:pPr>
              <w:ind w:left="-142"/>
              <w:jc w:val="center"/>
            </w:pPr>
            <w:r>
              <w:t>D</w:t>
            </w:r>
          </w:p>
        </w:tc>
        <w:tc>
          <w:tcPr>
            <w:tcW w:w="850" w:type="dxa"/>
            <w:shd w:val="clear" w:color="auto" w:fill="auto"/>
          </w:tcPr>
          <w:p w14:paraId="588656DF" w14:textId="77777777" w:rsidR="00252283" w:rsidRPr="00B6602F" w:rsidRDefault="00252283" w:rsidP="00050214">
            <w:pPr>
              <w:ind w:left="-142"/>
              <w:jc w:val="center"/>
            </w:pPr>
            <w:r>
              <w:t>C</w:t>
            </w:r>
          </w:p>
        </w:tc>
        <w:tc>
          <w:tcPr>
            <w:tcW w:w="851" w:type="dxa"/>
            <w:shd w:val="clear" w:color="auto" w:fill="auto"/>
          </w:tcPr>
          <w:p w14:paraId="34BF9AD4" w14:textId="77777777" w:rsidR="00252283" w:rsidRPr="00B6602F" w:rsidRDefault="00252283" w:rsidP="00050214">
            <w:pPr>
              <w:ind w:left="-142"/>
              <w:jc w:val="center"/>
            </w:pPr>
            <w:r>
              <w:t>A</w:t>
            </w:r>
          </w:p>
        </w:tc>
        <w:tc>
          <w:tcPr>
            <w:tcW w:w="850" w:type="dxa"/>
            <w:shd w:val="clear" w:color="auto" w:fill="auto"/>
          </w:tcPr>
          <w:p w14:paraId="35A38D7C" w14:textId="77777777" w:rsidR="00252283" w:rsidRPr="00B6602F" w:rsidRDefault="00252283" w:rsidP="00050214">
            <w:pPr>
              <w:ind w:left="-142"/>
              <w:jc w:val="center"/>
            </w:pPr>
            <w:r>
              <w:t>D</w:t>
            </w:r>
          </w:p>
        </w:tc>
        <w:tc>
          <w:tcPr>
            <w:tcW w:w="851" w:type="dxa"/>
            <w:shd w:val="clear" w:color="auto" w:fill="auto"/>
          </w:tcPr>
          <w:p w14:paraId="5E77990C" w14:textId="77777777" w:rsidR="00252283" w:rsidRPr="00B6602F" w:rsidRDefault="00252283" w:rsidP="00050214">
            <w:pPr>
              <w:ind w:left="-142"/>
              <w:jc w:val="center"/>
            </w:pPr>
            <w:r>
              <w:t>D</w:t>
            </w:r>
          </w:p>
        </w:tc>
        <w:tc>
          <w:tcPr>
            <w:tcW w:w="709" w:type="dxa"/>
            <w:shd w:val="clear" w:color="auto" w:fill="auto"/>
          </w:tcPr>
          <w:p w14:paraId="2D375ABF" w14:textId="77777777" w:rsidR="00252283" w:rsidRPr="00B6602F" w:rsidRDefault="00252283" w:rsidP="00050214">
            <w:pPr>
              <w:ind w:left="-142"/>
              <w:jc w:val="center"/>
            </w:pPr>
            <w:r>
              <w:t>B</w:t>
            </w:r>
          </w:p>
        </w:tc>
        <w:tc>
          <w:tcPr>
            <w:tcW w:w="709" w:type="dxa"/>
            <w:shd w:val="clear" w:color="auto" w:fill="auto"/>
          </w:tcPr>
          <w:p w14:paraId="3FA10EC1" w14:textId="77777777" w:rsidR="00252283" w:rsidRPr="00B6602F" w:rsidRDefault="00252283" w:rsidP="00050214">
            <w:pPr>
              <w:ind w:left="-142"/>
              <w:jc w:val="center"/>
            </w:pPr>
            <w:r>
              <w:t>B</w:t>
            </w:r>
          </w:p>
        </w:tc>
      </w:tr>
    </w:tbl>
    <w:p w14:paraId="7A0A20F5" w14:textId="77777777" w:rsidR="00252283" w:rsidRPr="00445F9E" w:rsidRDefault="00252283" w:rsidP="00252283">
      <w:pPr>
        <w:ind w:left="-142"/>
        <w:rPr>
          <w:b/>
        </w:rPr>
      </w:pPr>
    </w:p>
    <w:p w14:paraId="719F56AE" w14:textId="77777777" w:rsidR="00252283" w:rsidRPr="00445F9E" w:rsidRDefault="00252283" w:rsidP="00252283">
      <w:pPr>
        <w:rPr>
          <w:i/>
        </w:rPr>
      </w:pPr>
      <w:r w:rsidRPr="00445F9E">
        <w:rPr>
          <w:b/>
        </w:rPr>
        <w:t xml:space="preserve">II. TỰ LUẬN: </w:t>
      </w:r>
      <w:r>
        <w:rPr>
          <w:i/>
        </w:rPr>
        <w:t>(7</w:t>
      </w:r>
      <w:r w:rsidRPr="00445F9E">
        <w:rPr>
          <w:i/>
        </w:rPr>
        <w:t>,0 điểm)</w:t>
      </w:r>
    </w:p>
    <w:p w14:paraId="08CD3ED6" w14:textId="77777777" w:rsidR="00252283" w:rsidRPr="00A301D0" w:rsidRDefault="00252283" w:rsidP="00252283">
      <w:pPr>
        <w:ind w:left="-142"/>
        <w:rPr>
          <w:b/>
        </w:rPr>
      </w:pPr>
    </w:p>
    <w:tbl>
      <w:tblPr>
        <w:tblW w:w="10884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93"/>
        <w:gridCol w:w="8910"/>
        <w:gridCol w:w="981"/>
      </w:tblGrid>
      <w:tr w:rsidR="00252283" w:rsidRPr="00901F05" w14:paraId="557118EE" w14:textId="77777777" w:rsidTr="00050214">
        <w:tc>
          <w:tcPr>
            <w:tcW w:w="993" w:type="dxa"/>
            <w:shd w:val="clear" w:color="auto" w:fill="auto"/>
          </w:tcPr>
          <w:p w14:paraId="44F04154" w14:textId="77777777" w:rsidR="00252283" w:rsidRPr="00901F05" w:rsidRDefault="00252283" w:rsidP="00050214">
            <w:pPr>
              <w:ind w:left="-142"/>
              <w:jc w:val="center"/>
              <w:rPr>
                <w:b/>
              </w:rPr>
            </w:pPr>
            <w:r w:rsidRPr="00901F05">
              <w:rPr>
                <w:b/>
              </w:rPr>
              <w:t>Bài</w:t>
            </w:r>
          </w:p>
        </w:tc>
        <w:tc>
          <w:tcPr>
            <w:tcW w:w="8910" w:type="dxa"/>
            <w:shd w:val="clear" w:color="auto" w:fill="auto"/>
          </w:tcPr>
          <w:p w14:paraId="50070616" w14:textId="77777777" w:rsidR="00252283" w:rsidRPr="00901F05" w:rsidRDefault="00252283" w:rsidP="00050214">
            <w:pPr>
              <w:ind w:left="-142"/>
              <w:jc w:val="center"/>
              <w:rPr>
                <w:b/>
              </w:rPr>
            </w:pPr>
            <w:r w:rsidRPr="00901F05">
              <w:rPr>
                <w:b/>
              </w:rPr>
              <w:t>Lời giải</w:t>
            </w:r>
          </w:p>
        </w:tc>
        <w:tc>
          <w:tcPr>
            <w:tcW w:w="981" w:type="dxa"/>
            <w:shd w:val="clear" w:color="auto" w:fill="auto"/>
          </w:tcPr>
          <w:p w14:paraId="38815A47" w14:textId="77777777" w:rsidR="00252283" w:rsidRPr="00901F05" w:rsidRDefault="00252283" w:rsidP="00050214">
            <w:pPr>
              <w:ind w:left="-142"/>
              <w:jc w:val="center"/>
              <w:rPr>
                <w:b/>
              </w:rPr>
            </w:pPr>
            <w:r w:rsidRPr="00901F05">
              <w:rPr>
                <w:b/>
              </w:rPr>
              <w:t>Điểm</w:t>
            </w:r>
          </w:p>
        </w:tc>
      </w:tr>
      <w:tr w:rsidR="00252283" w:rsidRPr="00901F05" w14:paraId="43BFA91C" w14:textId="77777777" w:rsidTr="00050214">
        <w:trPr>
          <w:trHeight w:val="373"/>
        </w:trPr>
        <w:tc>
          <w:tcPr>
            <w:tcW w:w="993" w:type="dxa"/>
            <w:vMerge w:val="restart"/>
            <w:shd w:val="clear" w:color="auto" w:fill="auto"/>
          </w:tcPr>
          <w:p w14:paraId="6ED632B5" w14:textId="77777777" w:rsidR="00252283" w:rsidRPr="00901F05" w:rsidRDefault="00252283" w:rsidP="00050214">
            <w:pPr>
              <w:ind w:left="-142"/>
              <w:jc w:val="center"/>
              <w:rPr>
                <w:b/>
              </w:rPr>
            </w:pPr>
            <w:r w:rsidRPr="00901F05">
              <w:rPr>
                <w:b/>
              </w:rPr>
              <w:t>1</w:t>
            </w:r>
          </w:p>
          <w:p w14:paraId="2A643833" w14:textId="77777777" w:rsidR="00252283" w:rsidRPr="00901F05" w:rsidRDefault="00252283" w:rsidP="00050214">
            <w:pPr>
              <w:ind w:left="-142"/>
              <w:jc w:val="center"/>
              <w:rPr>
                <w:i/>
              </w:rPr>
            </w:pPr>
            <w:r w:rsidRPr="00901F05">
              <w:rPr>
                <w:i/>
              </w:rPr>
              <w:t>(</w:t>
            </w:r>
            <w:r>
              <w:rPr>
                <w:i/>
              </w:rPr>
              <w:t>0,75</w:t>
            </w:r>
            <w:r w:rsidRPr="00901F05">
              <w:rPr>
                <w:i/>
              </w:rPr>
              <w:t>đ)</w:t>
            </w:r>
          </w:p>
        </w:tc>
        <w:tc>
          <w:tcPr>
            <w:tcW w:w="8910" w:type="dxa"/>
            <w:shd w:val="clear" w:color="auto" w:fill="FBE4D5"/>
          </w:tcPr>
          <w:p w14:paraId="61CCCC79" w14:textId="77777777" w:rsidR="00252283" w:rsidRPr="00901F05" w:rsidRDefault="00252283" w:rsidP="00050214">
            <w:pPr>
              <w:rPr>
                <w:lang w:val="pt-BR"/>
              </w:rPr>
            </w:pPr>
            <w:r w:rsidRPr="008809CC">
              <w:rPr>
                <w:position w:val="-30"/>
              </w:rPr>
              <w:object w:dxaOrig="1820" w:dyaOrig="740" w14:anchorId="5BD3DC26">
                <v:shape id="_x0000_i1076" type="#_x0000_t75" style="width:90.85pt;height:37pt" o:ole="">
                  <v:imagedata r:id="rId111" o:title=""/>
                </v:shape>
                <o:OLEObject Type="Embed" ProgID="Equation.DSMT4" ShapeID="_x0000_i1076" DrawAspect="Content" ObjectID="_1723183669" r:id="rId112"/>
              </w:object>
            </w:r>
          </w:p>
        </w:tc>
        <w:tc>
          <w:tcPr>
            <w:tcW w:w="981" w:type="dxa"/>
            <w:shd w:val="clear" w:color="auto" w:fill="FBE4D5"/>
          </w:tcPr>
          <w:p w14:paraId="08CD36E5" w14:textId="77777777" w:rsidR="00252283" w:rsidRPr="00901F05" w:rsidRDefault="00252283" w:rsidP="00050214">
            <w:pPr>
              <w:ind w:left="-142"/>
              <w:jc w:val="center"/>
              <w:rPr>
                <w:i/>
              </w:rPr>
            </w:pPr>
          </w:p>
        </w:tc>
      </w:tr>
      <w:tr w:rsidR="00252283" w:rsidRPr="00901F05" w14:paraId="77234309" w14:textId="77777777" w:rsidTr="00050214">
        <w:trPr>
          <w:trHeight w:val="373"/>
        </w:trPr>
        <w:tc>
          <w:tcPr>
            <w:tcW w:w="993" w:type="dxa"/>
            <w:vMerge/>
            <w:shd w:val="clear" w:color="auto" w:fill="auto"/>
          </w:tcPr>
          <w:p w14:paraId="2AC780AC" w14:textId="77777777" w:rsidR="00252283" w:rsidRPr="00901F05" w:rsidRDefault="00252283" w:rsidP="00050214">
            <w:pPr>
              <w:ind w:left="-142"/>
              <w:jc w:val="center"/>
              <w:rPr>
                <w:b/>
              </w:rPr>
            </w:pPr>
          </w:p>
        </w:tc>
        <w:tc>
          <w:tcPr>
            <w:tcW w:w="8910" w:type="dxa"/>
            <w:shd w:val="clear" w:color="auto" w:fill="auto"/>
          </w:tcPr>
          <w:p w14:paraId="42A016BC" w14:textId="77777777" w:rsidR="00252283" w:rsidRPr="00901F05" w:rsidRDefault="00252283" w:rsidP="00050214">
            <w:r w:rsidRPr="00901F05">
              <w:rPr>
                <w:position w:val="-30"/>
              </w:rPr>
              <w:object w:dxaOrig="1880" w:dyaOrig="740" w14:anchorId="69B1807C">
                <v:shape id="_x0000_i1077" type="#_x0000_t75" style="width:94.2pt;height:37pt" o:ole="">
                  <v:imagedata r:id="rId113" o:title=""/>
                </v:shape>
                <o:OLEObject Type="Embed" ProgID="Equation.DSMT4" ShapeID="_x0000_i1077" DrawAspect="Content" ObjectID="_1723183670" r:id="rId114"/>
              </w:object>
            </w:r>
          </w:p>
        </w:tc>
        <w:tc>
          <w:tcPr>
            <w:tcW w:w="981" w:type="dxa"/>
            <w:shd w:val="clear" w:color="auto" w:fill="auto"/>
          </w:tcPr>
          <w:p w14:paraId="1294F262" w14:textId="77777777" w:rsidR="00252283" w:rsidRPr="00901F05" w:rsidRDefault="00252283" w:rsidP="00050214">
            <w:pPr>
              <w:ind w:left="-142"/>
              <w:jc w:val="center"/>
              <w:rPr>
                <w:i/>
              </w:rPr>
            </w:pPr>
            <w:r w:rsidRPr="00901F05">
              <w:rPr>
                <w:i/>
              </w:rPr>
              <w:t>0,25</w:t>
            </w:r>
          </w:p>
        </w:tc>
      </w:tr>
      <w:tr w:rsidR="00252283" w:rsidRPr="00901F05" w14:paraId="2C788C95" w14:textId="77777777" w:rsidTr="00050214">
        <w:trPr>
          <w:trHeight w:val="373"/>
        </w:trPr>
        <w:tc>
          <w:tcPr>
            <w:tcW w:w="993" w:type="dxa"/>
            <w:vMerge/>
            <w:shd w:val="clear" w:color="auto" w:fill="auto"/>
          </w:tcPr>
          <w:p w14:paraId="1ECF9B45" w14:textId="77777777" w:rsidR="00252283" w:rsidRPr="00901F05" w:rsidRDefault="00252283" w:rsidP="00050214">
            <w:pPr>
              <w:ind w:left="-142"/>
              <w:jc w:val="center"/>
              <w:rPr>
                <w:b/>
              </w:rPr>
            </w:pPr>
          </w:p>
        </w:tc>
        <w:tc>
          <w:tcPr>
            <w:tcW w:w="8910" w:type="dxa"/>
            <w:shd w:val="clear" w:color="auto" w:fill="auto"/>
          </w:tcPr>
          <w:p w14:paraId="1D84683B" w14:textId="77777777" w:rsidR="00252283" w:rsidRPr="00901F05" w:rsidRDefault="00252283" w:rsidP="00050214">
            <w:r w:rsidRPr="00901F05">
              <w:rPr>
                <w:position w:val="-26"/>
              </w:rPr>
              <w:object w:dxaOrig="1020" w:dyaOrig="680" w14:anchorId="599AF75A">
                <v:shape id="_x0000_i1078" type="#_x0000_t75" style="width:51.15pt;height:34.3pt" o:ole="">
                  <v:imagedata r:id="rId115" o:title=""/>
                </v:shape>
                <o:OLEObject Type="Embed" ProgID="Equation.DSMT4" ShapeID="_x0000_i1078" DrawAspect="Content" ObjectID="_1723183671" r:id="rId116"/>
              </w:object>
            </w:r>
          </w:p>
        </w:tc>
        <w:tc>
          <w:tcPr>
            <w:tcW w:w="981" w:type="dxa"/>
            <w:shd w:val="clear" w:color="auto" w:fill="auto"/>
          </w:tcPr>
          <w:p w14:paraId="7B9F61D1" w14:textId="77777777" w:rsidR="00252283" w:rsidRPr="00901F05" w:rsidRDefault="00252283" w:rsidP="00050214">
            <w:pPr>
              <w:ind w:left="-142"/>
              <w:jc w:val="center"/>
              <w:rPr>
                <w:i/>
              </w:rPr>
            </w:pPr>
            <w:r w:rsidRPr="00901F05">
              <w:rPr>
                <w:i/>
              </w:rPr>
              <w:t>0,25</w:t>
            </w:r>
          </w:p>
        </w:tc>
      </w:tr>
      <w:tr w:rsidR="00252283" w:rsidRPr="00901F05" w14:paraId="1EE7254C" w14:textId="77777777" w:rsidTr="00050214">
        <w:trPr>
          <w:trHeight w:val="373"/>
        </w:trPr>
        <w:tc>
          <w:tcPr>
            <w:tcW w:w="993" w:type="dxa"/>
            <w:vMerge/>
            <w:shd w:val="clear" w:color="auto" w:fill="auto"/>
          </w:tcPr>
          <w:p w14:paraId="27B5FB22" w14:textId="77777777" w:rsidR="00252283" w:rsidRPr="00901F05" w:rsidRDefault="00252283" w:rsidP="00050214">
            <w:pPr>
              <w:ind w:left="-142"/>
              <w:jc w:val="center"/>
              <w:rPr>
                <w:b/>
              </w:rPr>
            </w:pPr>
          </w:p>
        </w:tc>
        <w:tc>
          <w:tcPr>
            <w:tcW w:w="8910" w:type="dxa"/>
            <w:shd w:val="clear" w:color="auto" w:fill="auto"/>
          </w:tcPr>
          <w:p w14:paraId="0B701A60" w14:textId="77777777" w:rsidR="00252283" w:rsidRPr="00901F05" w:rsidRDefault="00252283" w:rsidP="00050214">
            <w:r w:rsidRPr="00901F05">
              <w:rPr>
                <w:position w:val="-26"/>
              </w:rPr>
              <w:object w:dxaOrig="620" w:dyaOrig="680" w14:anchorId="29101D86">
                <v:shape id="_x0000_i1079" type="#_x0000_t75" style="width:30.95pt;height:34.3pt" o:ole="">
                  <v:imagedata r:id="rId117" o:title=""/>
                </v:shape>
                <o:OLEObject Type="Embed" ProgID="Equation.DSMT4" ShapeID="_x0000_i1079" DrawAspect="Content" ObjectID="_1723183672" r:id="rId118"/>
              </w:object>
            </w:r>
          </w:p>
        </w:tc>
        <w:tc>
          <w:tcPr>
            <w:tcW w:w="981" w:type="dxa"/>
            <w:shd w:val="clear" w:color="auto" w:fill="auto"/>
          </w:tcPr>
          <w:p w14:paraId="66B0923D" w14:textId="77777777" w:rsidR="00252283" w:rsidRPr="00901F05" w:rsidRDefault="00252283" w:rsidP="00050214">
            <w:pPr>
              <w:ind w:left="-142"/>
              <w:jc w:val="center"/>
              <w:rPr>
                <w:i/>
              </w:rPr>
            </w:pPr>
            <w:r w:rsidRPr="00901F05">
              <w:rPr>
                <w:i/>
              </w:rPr>
              <w:t>0,25</w:t>
            </w:r>
          </w:p>
        </w:tc>
      </w:tr>
      <w:tr w:rsidR="00252283" w:rsidRPr="00901F05" w14:paraId="274E8D6D" w14:textId="77777777" w:rsidTr="00050214">
        <w:trPr>
          <w:trHeight w:val="336"/>
        </w:trPr>
        <w:tc>
          <w:tcPr>
            <w:tcW w:w="993" w:type="dxa"/>
            <w:vMerge w:val="restart"/>
            <w:shd w:val="clear" w:color="auto" w:fill="auto"/>
          </w:tcPr>
          <w:p w14:paraId="248EA71C" w14:textId="77777777" w:rsidR="00252283" w:rsidRPr="00901F05" w:rsidRDefault="00252283" w:rsidP="00050214">
            <w:pPr>
              <w:ind w:left="-142"/>
              <w:jc w:val="center"/>
              <w:rPr>
                <w:b/>
              </w:rPr>
            </w:pPr>
            <w:r w:rsidRPr="00901F05">
              <w:rPr>
                <w:b/>
              </w:rPr>
              <w:t>2</w:t>
            </w:r>
          </w:p>
          <w:p w14:paraId="0FAD9020" w14:textId="77777777" w:rsidR="00252283" w:rsidRPr="00901F05" w:rsidRDefault="00252283" w:rsidP="00050214">
            <w:pPr>
              <w:ind w:left="-142"/>
              <w:jc w:val="center"/>
              <w:rPr>
                <w:i/>
              </w:rPr>
            </w:pPr>
            <w:r w:rsidRPr="00901F05">
              <w:rPr>
                <w:i/>
              </w:rPr>
              <w:t>(0,75đ)</w:t>
            </w:r>
          </w:p>
        </w:tc>
        <w:tc>
          <w:tcPr>
            <w:tcW w:w="8910" w:type="dxa"/>
            <w:shd w:val="clear" w:color="auto" w:fill="FBE4D5"/>
          </w:tcPr>
          <w:p w14:paraId="107EE2E3" w14:textId="77777777" w:rsidR="00252283" w:rsidRPr="00901F05" w:rsidRDefault="00252283" w:rsidP="00050214">
            <w:r w:rsidRPr="000B4D53">
              <w:rPr>
                <w:position w:val="-12"/>
              </w:rPr>
              <w:object w:dxaOrig="4080" w:dyaOrig="340" w14:anchorId="6A4971BF">
                <v:shape id="_x0000_i1080" type="#_x0000_t75" style="width:203.9pt;height:16.8pt" o:ole="">
                  <v:imagedata r:id="rId119" o:title=""/>
                </v:shape>
                <o:OLEObject Type="Embed" ProgID="Equation.DSMT4" ShapeID="_x0000_i1080" DrawAspect="Content" ObjectID="_1723183673" r:id="rId120"/>
              </w:object>
            </w:r>
          </w:p>
        </w:tc>
        <w:tc>
          <w:tcPr>
            <w:tcW w:w="981" w:type="dxa"/>
            <w:shd w:val="clear" w:color="auto" w:fill="FBE4D5"/>
          </w:tcPr>
          <w:p w14:paraId="6ED2C7F9" w14:textId="77777777" w:rsidR="00252283" w:rsidRPr="00901F05" w:rsidRDefault="00252283" w:rsidP="00050214">
            <w:pPr>
              <w:ind w:left="-142"/>
              <w:jc w:val="center"/>
              <w:rPr>
                <w:i/>
              </w:rPr>
            </w:pPr>
          </w:p>
        </w:tc>
      </w:tr>
      <w:tr w:rsidR="00252283" w:rsidRPr="00901F05" w14:paraId="11AEDAC4" w14:textId="77777777" w:rsidTr="00050214">
        <w:trPr>
          <w:trHeight w:val="336"/>
        </w:trPr>
        <w:tc>
          <w:tcPr>
            <w:tcW w:w="993" w:type="dxa"/>
            <w:vMerge/>
            <w:shd w:val="clear" w:color="auto" w:fill="auto"/>
          </w:tcPr>
          <w:p w14:paraId="0B944CB7" w14:textId="77777777" w:rsidR="00252283" w:rsidRPr="00901F05" w:rsidRDefault="00252283" w:rsidP="00050214">
            <w:pPr>
              <w:ind w:left="-142"/>
              <w:jc w:val="center"/>
              <w:rPr>
                <w:b/>
              </w:rPr>
            </w:pPr>
          </w:p>
        </w:tc>
        <w:tc>
          <w:tcPr>
            <w:tcW w:w="8910" w:type="dxa"/>
            <w:shd w:val="clear" w:color="auto" w:fill="auto"/>
          </w:tcPr>
          <w:p w14:paraId="534FD236" w14:textId="77777777" w:rsidR="00252283" w:rsidRPr="00901F05" w:rsidRDefault="00252283" w:rsidP="00050214">
            <w:r w:rsidRPr="00C06825">
              <w:rPr>
                <w:position w:val="-14"/>
              </w:rPr>
              <w:object w:dxaOrig="3660" w:dyaOrig="400" w14:anchorId="1E9DA4F3">
                <v:shape id="_x0000_i1081" type="#_x0000_t75" style="width:183.05pt;height:20.2pt" o:ole="">
                  <v:imagedata r:id="rId121" o:title=""/>
                </v:shape>
                <o:OLEObject Type="Embed" ProgID="Equation.DSMT4" ShapeID="_x0000_i1081" DrawAspect="Content" ObjectID="_1723183674" r:id="rId122"/>
              </w:object>
            </w:r>
          </w:p>
        </w:tc>
        <w:tc>
          <w:tcPr>
            <w:tcW w:w="981" w:type="dxa"/>
            <w:shd w:val="clear" w:color="auto" w:fill="auto"/>
          </w:tcPr>
          <w:p w14:paraId="38403144" w14:textId="77777777" w:rsidR="00252283" w:rsidRPr="00901F05" w:rsidRDefault="00252283" w:rsidP="00050214">
            <w:pPr>
              <w:ind w:left="-142"/>
              <w:jc w:val="center"/>
              <w:rPr>
                <w:i/>
              </w:rPr>
            </w:pPr>
            <w:r w:rsidRPr="00901F05">
              <w:rPr>
                <w:i/>
              </w:rPr>
              <w:t>0,25</w:t>
            </w:r>
          </w:p>
        </w:tc>
      </w:tr>
      <w:tr w:rsidR="00252283" w:rsidRPr="00901F05" w14:paraId="44AF610C" w14:textId="77777777" w:rsidTr="00050214">
        <w:trPr>
          <w:trHeight w:val="336"/>
        </w:trPr>
        <w:tc>
          <w:tcPr>
            <w:tcW w:w="993" w:type="dxa"/>
            <w:vMerge/>
            <w:shd w:val="clear" w:color="auto" w:fill="auto"/>
          </w:tcPr>
          <w:p w14:paraId="7C0B5B9B" w14:textId="77777777" w:rsidR="00252283" w:rsidRPr="00901F05" w:rsidRDefault="00252283" w:rsidP="00050214">
            <w:pPr>
              <w:ind w:left="-142"/>
              <w:jc w:val="center"/>
              <w:rPr>
                <w:b/>
              </w:rPr>
            </w:pPr>
          </w:p>
        </w:tc>
        <w:tc>
          <w:tcPr>
            <w:tcW w:w="8910" w:type="dxa"/>
            <w:shd w:val="clear" w:color="auto" w:fill="auto"/>
          </w:tcPr>
          <w:p w14:paraId="5AC6314F" w14:textId="77777777" w:rsidR="00252283" w:rsidRPr="00901F05" w:rsidRDefault="00252283" w:rsidP="00050214">
            <w:r w:rsidRPr="00901F05">
              <w:rPr>
                <w:position w:val="-12"/>
              </w:rPr>
              <w:object w:dxaOrig="2860" w:dyaOrig="340" w14:anchorId="20CDBBB9">
                <v:shape id="_x0000_i1082" type="#_x0000_t75" style="width:143.35pt;height:16.8pt" o:ole="">
                  <v:imagedata r:id="rId123" o:title=""/>
                </v:shape>
                <o:OLEObject Type="Embed" ProgID="Equation.DSMT4" ShapeID="_x0000_i1082" DrawAspect="Content" ObjectID="_1723183675" r:id="rId124"/>
              </w:object>
            </w:r>
          </w:p>
        </w:tc>
        <w:tc>
          <w:tcPr>
            <w:tcW w:w="981" w:type="dxa"/>
            <w:shd w:val="clear" w:color="auto" w:fill="auto"/>
          </w:tcPr>
          <w:p w14:paraId="005E820A" w14:textId="77777777" w:rsidR="00252283" w:rsidRPr="00901F05" w:rsidRDefault="00252283" w:rsidP="00050214">
            <w:pPr>
              <w:ind w:left="-142"/>
              <w:jc w:val="center"/>
              <w:rPr>
                <w:i/>
              </w:rPr>
            </w:pPr>
            <w:r w:rsidRPr="00901F05">
              <w:rPr>
                <w:i/>
              </w:rPr>
              <w:t>0,25</w:t>
            </w:r>
          </w:p>
        </w:tc>
      </w:tr>
      <w:tr w:rsidR="00252283" w:rsidRPr="00901F05" w14:paraId="239A9F29" w14:textId="77777777" w:rsidTr="00050214">
        <w:trPr>
          <w:trHeight w:val="336"/>
        </w:trPr>
        <w:tc>
          <w:tcPr>
            <w:tcW w:w="993" w:type="dxa"/>
            <w:vMerge/>
            <w:shd w:val="clear" w:color="auto" w:fill="auto"/>
          </w:tcPr>
          <w:p w14:paraId="172AD1AB" w14:textId="77777777" w:rsidR="00252283" w:rsidRPr="00901F05" w:rsidRDefault="00252283" w:rsidP="00050214">
            <w:pPr>
              <w:ind w:left="-142"/>
              <w:jc w:val="center"/>
              <w:rPr>
                <w:b/>
              </w:rPr>
            </w:pPr>
          </w:p>
        </w:tc>
        <w:tc>
          <w:tcPr>
            <w:tcW w:w="8910" w:type="dxa"/>
            <w:shd w:val="clear" w:color="auto" w:fill="auto"/>
          </w:tcPr>
          <w:p w14:paraId="60BA59D9" w14:textId="77777777" w:rsidR="00252283" w:rsidRPr="00901F05" w:rsidRDefault="00252283" w:rsidP="00050214">
            <w:r w:rsidRPr="00901F05">
              <w:rPr>
                <w:position w:val="-14"/>
              </w:rPr>
              <w:object w:dxaOrig="3780" w:dyaOrig="400" w14:anchorId="0FA75997">
                <v:shape id="_x0000_i1083" type="#_x0000_t75" style="width:189.1pt;height:20.2pt" o:ole="">
                  <v:imagedata r:id="rId125" o:title=""/>
                </v:shape>
                <o:OLEObject Type="Embed" ProgID="Equation.DSMT4" ShapeID="_x0000_i1083" DrawAspect="Content" ObjectID="_1723183676" r:id="rId126"/>
              </w:object>
            </w:r>
          </w:p>
        </w:tc>
        <w:tc>
          <w:tcPr>
            <w:tcW w:w="981" w:type="dxa"/>
            <w:shd w:val="clear" w:color="auto" w:fill="auto"/>
          </w:tcPr>
          <w:p w14:paraId="6815B3AB" w14:textId="77777777" w:rsidR="00252283" w:rsidRPr="00901F05" w:rsidRDefault="00252283" w:rsidP="00050214">
            <w:pPr>
              <w:ind w:left="-142"/>
              <w:jc w:val="center"/>
              <w:rPr>
                <w:i/>
              </w:rPr>
            </w:pPr>
            <w:r w:rsidRPr="00901F05">
              <w:rPr>
                <w:i/>
              </w:rPr>
              <w:t>0,25</w:t>
            </w:r>
          </w:p>
        </w:tc>
      </w:tr>
      <w:tr w:rsidR="00252283" w:rsidRPr="00901F05" w14:paraId="604C33E9" w14:textId="77777777" w:rsidTr="00050214">
        <w:trPr>
          <w:trHeight w:val="302"/>
        </w:trPr>
        <w:tc>
          <w:tcPr>
            <w:tcW w:w="993" w:type="dxa"/>
            <w:vMerge w:val="restart"/>
            <w:shd w:val="clear" w:color="auto" w:fill="auto"/>
          </w:tcPr>
          <w:p w14:paraId="7DD89AEB" w14:textId="77777777" w:rsidR="00252283" w:rsidRPr="00901F05" w:rsidRDefault="00252283" w:rsidP="00050214">
            <w:pPr>
              <w:ind w:left="-142"/>
              <w:jc w:val="center"/>
              <w:rPr>
                <w:b/>
              </w:rPr>
            </w:pPr>
            <w:r w:rsidRPr="00901F05">
              <w:rPr>
                <w:b/>
              </w:rPr>
              <w:t>3</w:t>
            </w:r>
          </w:p>
          <w:p w14:paraId="79BC1DF5" w14:textId="77777777" w:rsidR="00252283" w:rsidRPr="00853653" w:rsidRDefault="00252283" w:rsidP="00050214">
            <w:pPr>
              <w:ind w:left="-142"/>
              <w:jc w:val="center"/>
              <w:rPr>
                <w:i/>
              </w:rPr>
            </w:pPr>
            <w:r w:rsidRPr="00853653">
              <w:rPr>
                <w:i/>
              </w:rPr>
              <w:t>(1,0đ)</w:t>
            </w:r>
          </w:p>
        </w:tc>
        <w:tc>
          <w:tcPr>
            <w:tcW w:w="8910" w:type="dxa"/>
            <w:shd w:val="clear" w:color="auto" w:fill="FBE4D5"/>
          </w:tcPr>
          <w:p w14:paraId="40D6321F" w14:textId="77777777" w:rsidR="00252283" w:rsidRPr="00502534" w:rsidRDefault="00252283" w:rsidP="00050214">
            <w:pPr>
              <w:contextualSpacing/>
            </w:pPr>
            <w:r w:rsidRPr="00901F05">
              <w:rPr>
                <w:position w:val="-26"/>
              </w:rPr>
              <w:object w:dxaOrig="1420" w:dyaOrig="680" w14:anchorId="22249DDF">
                <v:shape id="_x0000_i1084" type="#_x0000_t75" style="width:71.35pt;height:34.3pt" o:ole="">
                  <v:imagedata r:id="rId105" o:title=""/>
                </v:shape>
                <o:OLEObject Type="Embed" ProgID="Equation.DSMT4" ShapeID="_x0000_i1084" DrawAspect="Content" ObjectID="_1723183677" r:id="rId127"/>
              </w:object>
            </w:r>
          </w:p>
        </w:tc>
        <w:tc>
          <w:tcPr>
            <w:tcW w:w="981" w:type="dxa"/>
            <w:shd w:val="clear" w:color="auto" w:fill="FBE4D5"/>
          </w:tcPr>
          <w:p w14:paraId="744D9B50" w14:textId="77777777" w:rsidR="00252283" w:rsidRPr="00901F05" w:rsidRDefault="00252283" w:rsidP="00050214">
            <w:pPr>
              <w:ind w:left="-108"/>
              <w:contextualSpacing/>
              <w:jc w:val="center"/>
              <w:rPr>
                <w:i/>
              </w:rPr>
            </w:pPr>
          </w:p>
        </w:tc>
      </w:tr>
      <w:tr w:rsidR="00252283" w:rsidRPr="00901F05" w14:paraId="31BF8AA6" w14:textId="77777777" w:rsidTr="00050214">
        <w:trPr>
          <w:trHeight w:val="302"/>
        </w:trPr>
        <w:tc>
          <w:tcPr>
            <w:tcW w:w="993" w:type="dxa"/>
            <w:vMerge/>
            <w:shd w:val="clear" w:color="auto" w:fill="auto"/>
          </w:tcPr>
          <w:p w14:paraId="6670688E" w14:textId="77777777" w:rsidR="00252283" w:rsidRPr="00901F05" w:rsidRDefault="00252283" w:rsidP="00050214">
            <w:pPr>
              <w:ind w:left="-142"/>
              <w:jc w:val="center"/>
              <w:rPr>
                <w:b/>
              </w:rPr>
            </w:pPr>
          </w:p>
        </w:tc>
        <w:tc>
          <w:tcPr>
            <w:tcW w:w="8910" w:type="dxa"/>
            <w:shd w:val="clear" w:color="auto" w:fill="auto"/>
          </w:tcPr>
          <w:p w14:paraId="0167F38B" w14:textId="77777777" w:rsidR="00252283" w:rsidRPr="00901F05" w:rsidRDefault="00252283" w:rsidP="00050214">
            <w:pPr>
              <w:contextualSpacing/>
              <w:rPr>
                <w:lang w:val="pt-BR"/>
              </w:rPr>
            </w:pPr>
            <w:r w:rsidRPr="00901F05">
              <w:rPr>
                <w:lang w:val="pt-BR"/>
              </w:rPr>
              <w:t>Quy đồng mẫu số chung ta được:</w:t>
            </w:r>
          </w:p>
          <w:p w14:paraId="0BF6DAD0" w14:textId="77777777" w:rsidR="00252283" w:rsidRDefault="00252283" w:rsidP="00050214">
            <w:pPr>
              <w:contextualSpacing/>
            </w:pPr>
            <w:r w:rsidRPr="00901F05">
              <w:rPr>
                <w:position w:val="-26"/>
              </w:rPr>
              <w:object w:dxaOrig="1500" w:dyaOrig="680" w14:anchorId="71C92756">
                <v:shape id="_x0000_i1085" type="#_x0000_t75" style="width:74.7pt;height:34.3pt" o:ole="">
                  <v:imagedata r:id="rId128" o:title=""/>
                </v:shape>
                <o:OLEObject Type="Embed" ProgID="Equation.DSMT4" ShapeID="_x0000_i1085" DrawAspect="Content" ObjectID="_1723183678" r:id="rId129"/>
              </w:object>
            </w:r>
          </w:p>
          <w:p w14:paraId="183523B3" w14:textId="77777777" w:rsidR="00252283" w:rsidRPr="00901F05" w:rsidRDefault="00252283" w:rsidP="00050214">
            <w:pPr>
              <w:contextualSpacing/>
            </w:pPr>
            <w:r>
              <w:t>Quy đồng đúng mỗi phân số được 0,25 điểm</w:t>
            </w:r>
          </w:p>
        </w:tc>
        <w:tc>
          <w:tcPr>
            <w:tcW w:w="981" w:type="dxa"/>
            <w:shd w:val="clear" w:color="auto" w:fill="auto"/>
          </w:tcPr>
          <w:p w14:paraId="49A7499B" w14:textId="77777777" w:rsidR="00252283" w:rsidRPr="00901F05" w:rsidRDefault="00252283" w:rsidP="00050214">
            <w:pPr>
              <w:ind w:left="-108"/>
              <w:contextualSpacing/>
              <w:jc w:val="center"/>
              <w:rPr>
                <w:i/>
              </w:rPr>
            </w:pPr>
            <w:r w:rsidRPr="00901F05">
              <w:rPr>
                <w:i/>
              </w:rPr>
              <w:t>0,25</w:t>
            </w:r>
            <w:r>
              <w:rPr>
                <w:i/>
              </w:rPr>
              <w:t xml:space="preserve"> x 2</w:t>
            </w:r>
          </w:p>
        </w:tc>
      </w:tr>
      <w:tr w:rsidR="00252283" w:rsidRPr="00901F05" w14:paraId="57E5AEB8" w14:textId="77777777" w:rsidTr="00050214">
        <w:trPr>
          <w:trHeight w:val="302"/>
        </w:trPr>
        <w:tc>
          <w:tcPr>
            <w:tcW w:w="993" w:type="dxa"/>
            <w:vMerge/>
            <w:shd w:val="clear" w:color="auto" w:fill="auto"/>
          </w:tcPr>
          <w:p w14:paraId="1C36E177" w14:textId="77777777" w:rsidR="00252283" w:rsidRPr="00901F05" w:rsidRDefault="00252283" w:rsidP="00050214">
            <w:pPr>
              <w:ind w:left="-142"/>
              <w:jc w:val="center"/>
              <w:rPr>
                <w:b/>
              </w:rPr>
            </w:pPr>
          </w:p>
        </w:tc>
        <w:tc>
          <w:tcPr>
            <w:tcW w:w="8910" w:type="dxa"/>
            <w:shd w:val="clear" w:color="auto" w:fill="auto"/>
          </w:tcPr>
          <w:p w14:paraId="00745FEF" w14:textId="77777777" w:rsidR="00252283" w:rsidRPr="00901F05" w:rsidRDefault="00252283" w:rsidP="00050214">
            <w:pPr>
              <w:contextualSpacing/>
            </w:pPr>
            <w:r w:rsidRPr="00901F05">
              <w:t xml:space="preserve">Suy ra x là số nguyên thỏa: </w:t>
            </w:r>
            <w:r w:rsidRPr="00901F05">
              <w:rPr>
                <w:position w:val="-12"/>
              </w:rPr>
              <w:object w:dxaOrig="1219" w:dyaOrig="340" w14:anchorId="4CF6F857">
                <v:shape id="_x0000_i1086" type="#_x0000_t75" style="width:61.25pt;height:16.8pt" o:ole="">
                  <v:imagedata r:id="rId130" o:title=""/>
                </v:shape>
                <o:OLEObject Type="Embed" ProgID="Equation.DSMT4" ShapeID="_x0000_i1086" DrawAspect="Content" ObjectID="_1723183679" r:id="rId131"/>
              </w:object>
            </w:r>
          </w:p>
        </w:tc>
        <w:tc>
          <w:tcPr>
            <w:tcW w:w="981" w:type="dxa"/>
            <w:shd w:val="clear" w:color="auto" w:fill="auto"/>
          </w:tcPr>
          <w:p w14:paraId="0B91152A" w14:textId="77777777" w:rsidR="00252283" w:rsidRPr="00901F05" w:rsidRDefault="00252283" w:rsidP="00050214">
            <w:pPr>
              <w:ind w:left="-108"/>
              <w:contextualSpacing/>
              <w:jc w:val="center"/>
              <w:rPr>
                <w:i/>
              </w:rPr>
            </w:pPr>
            <w:r w:rsidRPr="00901F05">
              <w:rPr>
                <w:i/>
              </w:rPr>
              <w:t>0,25</w:t>
            </w:r>
          </w:p>
        </w:tc>
      </w:tr>
      <w:tr w:rsidR="00252283" w:rsidRPr="00901F05" w14:paraId="6C577F29" w14:textId="77777777" w:rsidTr="00050214">
        <w:trPr>
          <w:trHeight w:val="302"/>
        </w:trPr>
        <w:tc>
          <w:tcPr>
            <w:tcW w:w="993" w:type="dxa"/>
            <w:vMerge/>
            <w:shd w:val="clear" w:color="auto" w:fill="auto"/>
          </w:tcPr>
          <w:p w14:paraId="216CB29B" w14:textId="77777777" w:rsidR="00252283" w:rsidRPr="00901F05" w:rsidRDefault="00252283" w:rsidP="00050214">
            <w:pPr>
              <w:ind w:left="-142"/>
              <w:jc w:val="center"/>
              <w:rPr>
                <w:b/>
              </w:rPr>
            </w:pPr>
          </w:p>
        </w:tc>
        <w:tc>
          <w:tcPr>
            <w:tcW w:w="8910" w:type="dxa"/>
            <w:shd w:val="clear" w:color="auto" w:fill="auto"/>
          </w:tcPr>
          <w:p w14:paraId="620CB9BA" w14:textId="77777777" w:rsidR="00252283" w:rsidRPr="00901F05" w:rsidRDefault="00252283" w:rsidP="00050214">
            <w:pPr>
              <w:contextualSpacing/>
            </w:pPr>
            <w:r w:rsidRPr="00901F05">
              <w:t xml:space="preserve">Vậy x là các số nguyên: </w:t>
            </w:r>
            <w:r w:rsidRPr="00901F05">
              <w:rPr>
                <w:position w:val="-12"/>
              </w:rPr>
              <w:object w:dxaOrig="3760" w:dyaOrig="340" w14:anchorId="39A2033D">
                <v:shape id="_x0000_i1087" type="#_x0000_t75" style="width:187.75pt;height:16.8pt" o:ole="">
                  <v:imagedata r:id="rId132" o:title=""/>
                </v:shape>
                <o:OLEObject Type="Embed" ProgID="Equation.DSMT4" ShapeID="_x0000_i1087" DrawAspect="Content" ObjectID="_1723183680" r:id="rId133"/>
              </w:object>
            </w:r>
          </w:p>
        </w:tc>
        <w:tc>
          <w:tcPr>
            <w:tcW w:w="981" w:type="dxa"/>
            <w:shd w:val="clear" w:color="auto" w:fill="auto"/>
          </w:tcPr>
          <w:p w14:paraId="1D3DF11C" w14:textId="77777777" w:rsidR="00252283" w:rsidRPr="00901F05" w:rsidRDefault="00252283" w:rsidP="00050214">
            <w:pPr>
              <w:ind w:left="-108"/>
              <w:contextualSpacing/>
              <w:jc w:val="center"/>
              <w:rPr>
                <w:i/>
              </w:rPr>
            </w:pPr>
            <w:r w:rsidRPr="00901F05">
              <w:rPr>
                <w:i/>
              </w:rPr>
              <w:t>0,25</w:t>
            </w:r>
          </w:p>
        </w:tc>
      </w:tr>
      <w:tr w:rsidR="00252283" w:rsidRPr="00901F05" w14:paraId="6F16EF8F" w14:textId="77777777" w:rsidTr="00050214">
        <w:tc>
          <w:tcPr>
            <w:tcW w:w="993" w:type="dxa"/>
            <w:shd w:val="clear" w:color="auto" w:fill="auto"/>
          </w:tcPr>
          <w:p w14:paraId="73B62660" w14:textId="77777777" w:rsidR="00252283" w:rsidRPr="00901F05" w:rsidRDefault="00252283" w:rsidP="00050214">
            <w:pPr>
              <w:ind w:left="-142"/>
              <w:jc w:val="center"/>
              <w:rPr>
                <w:b/>
              </w:rPr>
            </w:pPr>
            <w:r w:rsidRPr="00901F05">
              <w:rPr>
                <w:b/>
              </w:rPr>
              <w:t>4a</w:t>
            </w:r>
          </w:p>
          <w:p w14:paraId="2DEB3307" w14:textId="77777777" w:rsidR="00252283" w:rsidRPr="00901F05" w:rsidRDefault="00252283" w:rsidP="00050214">
            <w:pPr>
              <w:ind w:left="-142"/>
              <w:jc w:val="center"/>
              <w:rPr>
                <w:i/>
              </w:rPr>
            </w:pPr>
            <w:r w:rsidRPr="00901F05">
              <w:rPr>
                <w:i/>
              </w:rPr>
              <w:t>(1,0đ)</w:t>
            </w:r>
          </w:p>
          <w:p w14:paraId="33115AA7" w14:textId="77777777" w:rsidR="00252283" w:rsidRPr="00901F05" w:rsidRDefault="00252283" w:rsidP="00050214">
            <w:pPr>
              <w:ind w:left="-142"/>
              <w:jc w:val="center"/>
              <w:rPr>
                <w:b/>
              </w:rPr>
            </w:pPr>
          </w:p>
          <w:p w14:paraId="3BCF7A9B" w14:textId="77777777" w:rsidR="00252283" w:rsidRPr="00901F05" w:rsidRDefault="00252283" w:rsidP="00050214">
            <w:pPr>
              <w:ind w:left="-142"/>
              <w:jc w:val="center"/>
              <w:rPr>
                <w:i/>
              </w:rPr>
            </w:pPr>
          </w:p>
        </w:tc>
        <w:tc>
          <w:tcPr>
            <w:tcW w:w="8910" w:type="dxa"/>
            <w:shd w:val="clear" w:color="auto" w:fill="auto"/>
          </w:tcPr>
          <w:p w14:paraId="219F6028" w14:textId="116CC196" w:rsidR="00252283" w:rsidRPr="00901F05" w:rsidRDefault="00252283" w:rsidP="00050214">
            <w:r w:rsidRPr="00901F05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88800" behindDoc="0" locked="0" layoutInCell="1" allowOverlap="1" wp14:anchorId="1E130C84" wp14:editId="449B35D3">
                      <wp:simplePos x="0" y="0"/>
                      <wp:positionH relativeFrom="column">
                        <wp:posOffset>112395</wp:posOffset>
                      </wp:positionH>
                      <wp:positionV relativeFrom="paragraph">
                        <wp:posOffset>73660</wp:posOffset>
                      </wp:positionV>
                      <wp:extent cx="2598420" cy="427990"/>
                      <wp:effectExtent l="3810" t="0" r="0" b="0"/>
                      <wp:wrapNone/>
                      <wp:docPr id="232" name="Group 2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98420" cy="427990"/>
                                <a:chOff x="0" y="0"/>
                                <a:chExt cx="2598443" cy="428238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33" name="Picture 22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25624" t="46049" r="52010" b="49643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69448" y="0"/>
                                  <a:ext cx="2403475" cy="2603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g:grpSp>
                              <wpg:cNvPr id="234" name="Group 23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27322"/>
                                  <a:ext cx="2598443" cy="300916"/>
                                  <a:chOff x="0" y="0"/>
                                  <a:chExt cx="2598443" cy="300916"/>
                                </a:xfrm>
                              </wpg:grpSpPr>
                              <wps:wsp>
                                <wps:cNvPr id="235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99595" y="5789"/>
                                    <a:ext cx="381891" cy="29512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39C2650" w14:textId="77777777" w:rsidR="00252283" w:rsidRDefault="00252283" w:rsidP="00252283">
                                      <w: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6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0" y="5787"/>
                                    <a:ext cx="381891" cy="29512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AC38209" w14:textId="77777777" w:rsidR="00252283" w:rsidRDefault="00252283" w:rsidP="00252283">
                                      <w: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7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55585" y="0"/>
                                    <a:ext cx="381891" cy="29512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7516E5C" w14:textId="77777777" w:rsidR="00252283" w:rsidRDefault="00252283" w:rsidP="00252283">
                                      <w: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8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60967" y="5789"/>
                                    <a:ext cx="381891" cy="29512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9F87009" w14:textId="77777777" w:rsidR="00252283" w:rsidRDefault="00252283" w:rsidP="00252283">
                                      <w:r>
                                        <w:t>D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9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216552" y="1"/>
                                    <a:ext cx="381891" cy="29512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738759D" w14:textId="77777777" w:rsidR="00252283" w:rsidRDefault="00252283" w:rsidP="00252283">
                                      <w:r>
                                        <w:t>E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E130C84" id="Group 232" o:spid="_x0000_s1091" style="position:absolute;margin-left:8.85pt;margin-top:5.8pt;width:204.6pt;height:33.7pt;z-index:251788800" coordsize="25984,42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">
                      <v:shape id="Picture 224" o:spid="_x0000_s1092" type="#_x0000_t75" style="position:absolute;left:694;width:24035;height:26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">
                        <v:imagedata r:id="rId108" o:title="" croptop="30179f" cropbottom="32534f" cropleft="16793f" cropright="34085f"/>
                      </v:shape>
                      <v:group id="Group 230" o:spid="_x0000_s1093" style="position:absolute;top:1273;width:25984;height:3009" coordsize="25984,30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jee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SLuDvTDgCcv0LAAD//wMAUEsBAi0AFAAGAAgAAAAhANvh9svuAAAAhQEAABMAAAAAAAAA&#10;AAAAAAAAAAAAAFtDb250ZW50X1R5cGVzXS54bWxQSwECLQAUAAYACAAAACEAWvQsW78AAAAVAQAA&#10;CwAAAAAAAAAAAAAAAAAfAQAAX3JlbHMvLnJlbHNQSwECLQAUAAYACAAAACEAIbY3nsYAAADcAAAA&#10;DwAAAAAAAAAAAAAAAAAHAgAAZHJzL2Rvd25yZXYueG1sUEsFBgAAAAADAAMAtwAAAPoCAAAAAA==&#10;">
                        <v:shape id="Text Box 2" o:spid="_x0000_s1094" type="#_x0000_t202" style="position:absolute;left:10995;top:57;width:3819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" filled="f" stroked="f">
                          <v:textbox>
                            <w:txbxContent>
                              <w:p w14:paraId="639C2650" w14:textId="77777777" w:rsidR="00252283" w:rsidRDefault="00252283" w:rsidP="00252283">
                                <w: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2" o:spid="_x0000_s1095" type="#_x0000_t202" style="position:absolute;top:57;width:3818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" filled="f" stroked="f">
                          <v:textbox>
                            <w:txbxContent>
                              <w:p w14:paraId="7AC38209" w14:textId="77777777" w:rsidR="00252283" w:rsidRDefault="00252283" w:rsidP="00252283">
                                <w: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2" o:spid="_x0000_s1096" type="#_x0000_t202" style="position:absolute;left:5555;width:3819;height:29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" filled="f" stroked="f">
                          <v:textbox>
                            <w:txbxContent>
                              <w:p w14:paraId="47516E5C" w14:textId="77777777" w:rsidR="00252283" w:rsidRDefault="00252283" w:rsidP="00252283">
                                <w: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2" o:spid="_x0000_s1097" type="#_x0000_t202" style="position:absolute;left:16609;top:57;width:3819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" filled="f" stroked="f">
                          <v:textbox>
                            <w:txbxContent>
                              <w:p w14:paraId="19F87009" w14:textId="77777777" w:rsidR="00252283" w:rsidRDefault="00252283" w:rsidP="00252283">
                                <w:r>
                                  <w:t>D</w:t>
                                </w:r>
                              </w:p>
                            </w:txbxContent>
                          </v:textbox>
                        </v:shape>
                        <v:shape id="Text Box 2" o:spid="_x0000_s1098" type="#_x0000_t202" style="position:absolute;left:22165;width:3819;height:29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" filled="f" stroked="f">
                          <v:textbox>
                            <w:txbxContent>
                              <w:p w14:paraId="6738759D" w14:textId="77777777" w:rsidR="00252283" w:rsidRDefault="00252283" w:rsidP="00252283">
                                <w:r>
                                  <w:t>E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  <w:p w14:paraId="7A389BD2" w14:textId="77777777" w:rsidR="00252283" w:rsidRPr="00901F05" w:rsidRDefault="00252283" w:rsidP="00050214"/>
          <w:p w14:paraId="68BEB774" w14:textId="77777777" w:rsidR="00252283" w:rsidRPr="00901F05" w:rsidRDefault="00252283" w:rsidP="00050214"/>
          <w:p w14:paraId="7790DA31" w14:textId="77777777" w:rsidR="00252283" w:rsidRPr="00901F05" w:rsidRDefault="00252283" w:rsidP="00050214">
            <w:r w:rsidRPr="00901F05">
              <w:t>Kể được mỗi đoạn thẳng sẽ được 1 điểm: CB, CA, CD, CE</w:t>
            </w:r>
          </w:p>
        </w:tc>
        <w:tc>
          <w:tcPr>
            <w:tcW w:w="981" w:type="dxa"/>
            <w:shd w:val="clear" w:color="auto" w:fill="auto"/>
          </w:tcPr>
          <w:p w14:paraId="0B0F9013" w14:textId="77777777" w:rsidR="00252283" w:rsidRPr="00901F05" w:rsidRDefault="00252283" w:rsidP="00050214">
            <w:pPr>
              <w:ind w:left="-142"/>
              <w:jc w:val="center"/>
              <w:rPr>
                <w:i/>
              </w:rPr>
            </w:pPr>
            <w:r w:rsidRPr="00901F05">
              <w:rPr>
                <w:i/>
              </w:rPr>
              <w:t>0,25 x 4</w:t>
            </w:r>
          </w:p>
        </w:tc>
      </w:tr>
      <w:tr w:rsidR="00252283" w:rsidRPr="00901F05" w14:paraId="5726BF42" w14:textId="77777777" w:rsidTr="00050214">
        <w:trPr>
          <w:trHeight w:val="259"/>
        </w:trPr>
        <w:tc>
          <w:tcPr>
            <w:tcW w:w="993" w:type="dxa"/>
            <w:vMerge w:val="restart"/>
            <w:shd w:val="clear" w:color="auto" w:fill="auto"/>
          </w:tcPr>
          <w:p w14:paraId="5DF125CD" w14:textId="77777777" w:rsidR="00252283" w:rsidRPr="00901F05" w:rsidRDefault="00252283" w:rsidP="00050214">
            <w:pPr>
              <w:ind w:left="-142"/>
              <w:jc w:val="center"/>
              <w:rPr>
                <w:b/>
              </w:rPr>
            </w:pPr>
            <w:r w:rsidRPr="00901F05">
              <w:rPr>
                <w:b/>
              </w:rPr>
              <w:t>4b</w:t>
            </w:r>
          </w:p>
          <w:p w14:paraId="07441633" w14:textId="77777777" w:rsidR="00252283" w:rsidRPr="00901F05" w:rsidRDefault="00252283" w:rsidP="00050214">
            <w:pPr>
              <w:ind w:left="-142"/>
              <w:jc w:val="center"/>
              <w:rPr>
                <w:i/>
              </w:rPr>
            </w:pPr>
            <w:r w:rsidRPr="00901F05">
              <w:rPr>
                <w:i/>
              </w:rPr>
              <w:t>(1,0đ)</w:t>
            </w:r>
          </w:p>
        </w:tc>
        <w:tc>
          <w:tcPr>
            <w:tcW w:w="8910" w:type="dxa"/>
            <w:shd w:val="clear" w:color="auto" w:fill="auto"/>
          </w:tcPr>
          <w:p w14:paraId="5A144525" w14:textId="77777777" w:rsidR="00252283" w:rsidRPr="00901F05" w:rsidRDefault="00252283" w:rsidP="00050214">
            <w:r w:rsidRPr="00901F05">
              <w:t>A là trung điểm của đoạn thẳng CD</w:t>
            </w:r>
          </w:p>
        </w:tc>
        <w:tc>
          <w:tcPr>
            <w:tcW w:w="981" w:type="dxa"/>
            <w:shd w:val="clear" w:color="auto" w:fill="auto"/>
          </w:tcPr>
          <w:p w14:paraId="56AD7322" w14:textId="77777777" w:rsidR="00252283" w:rsidRPr="00901F05" w:rsidRDefault="00252283" w:rsidP="00050214">
            <w:pPr>
              <w:ind w:left="-142"/>
              <w:jc w:val="center"/>
              <w:rPr>
                <w:i/>
              </w:rPr>
            </w:pPr>
            <w:r w:rsidRPr="00901F05">
              <w:rPr>
                <w:i/>
              </w:rPr>
              <w:t>0,5</w:t>
            </w:r>
          </w:p>
        </w:tc>
      </w:tr>
      <w:tr w:rsidR="00252283" w:rsidRPr="00901F05" w14:paraId="4AF85B97" w14:textId="77777777" w:rsidTr="00050214">
        <w:trPr>
          <w:trHeight w:val="236"/>
        </w:trPr>
        <w:tc>
          <w:tcPr>
            <w:tcW w:w="993" w:type="dxa"/>
            <w:vMerge/>
            <w:shd w:val="clear" w:color="auto" w:fill="auto"/>
          </w:tcPr>
          <w:p w14:paraId="04843400" w14:textId="77777777" w:rsidR="00252283" w:rsidRPr="00901F05" w:rsidRDefault="00252283" w:rsidP="00050214">
            <w:pPr>
              <w:ind w:left="-142"/>
              <w:jc w:val="center"/>
              <w:rPr>
                <w:b/>
              </w:rPr>
            </w:pPr>
          </w:p>
        </w:tc>
        <w:tc>
          <w:tcPr>
            <w:tcW w:w="8910" w:type="dxa"/>
            <w:shd w:val="clear" w:color="auto" w:fill="auto"/>
          </w:tcPr>
          <w:p w14:paraId="5ECBA27D" w14:textId="77777777" w:rsidR="00252283" w:rsidRPr="00901F05" w:rsidRDefault="00252283" w:rsidP="00050214">
            <w:r w:rsidRPr="00901F05">
              <w:t>A là trung điểm của đoạn thẳng BE</w:t>
            </w:r>
          </w:p>
        </w:tc>
        <w:tc>
          <w:tcPr>
            <w:tcW w:w="981" w:type="dxa"/>
            <w:shd w:val="clear" w:color="auto" w:fill="auto"/>
          </w:tcPr>
          <w:p w14:paraId="452581FB" w14:textId="77777777" w:rsidR="00252283" w:rsidRPr="00901F05" w:rsidRDefault="00252283" w:rsidP="00050214">
            <w:pPr>
              <w:ind w:left="-142"/>
              <w:jc w:val="center"/>
              <w:rPr>
                <w:i/>
              </w:rPr>
            </w:pPr>
            <w:r w:rsidRPr="00901F05">
              <w:rPr>
                <w:i/>
              </w:rPr>
              <w:t>0,5</w:t>
            </w:r>
          </w:p>
        </w:tc>
      </w:tr>
      <w:tr w:rsidR="00252283" w:rsidRPr="00901F05" w14:paraId="5B08E7D3" w14:textId="77777777" w:rsidTr="00050214">
        <w:tc>
          <w:tcPr>
            <w:tcW w:w="993" w:type="dxa"/>
            <w:shd w:val="clear" w:color="auto" w:fill="auto"/>
          </w:tcPr>
          <w:p w14:paraId="34DE8ECA" w14:textId="77777777" w:rsidR="00252283" w:rsidRPr="00901F05" w:rsidRDefault="00252283" w:rsidP="00050214">
            <w:pPr>
              <w:ind w:left="-142"/>
              <w:jc w:val="center"/>
              <w:rPr>
                <w:b/>
              </w:rPr>
            </w:pPr>
            <w:r w:rsidRPr="00901F05">
              <w:rPr>
                <w:b/>
              </w:rPr>
              <w:t>5a</w:t>
            </w:r>
          </w:p>
          <w:p w14:paraId="5918BA8A" w14:textId="77777777" w:rsidR="00252283" w:rsidRPr="00901F05" w:rsidRDefault="00252283" w:rsidP="00050214">
            <w:pPr>
              <w:ind w:left="-142"/>
              <w:jc w:val="center"/>
              <w:rPr>
                <w:i/>
              </w:rPr>
            </w:pPr>
            <w:r w:rsidRPr="00901F05">
              <w:rPr>
                <w:i/>
              </w:rPr>
              <w:t>(0,5đ)</w:t>
            </w:r>
          </w:p>
          <w:p w14:paraId="24B93433" w14:textId="77777777" w:rsidR="00252283" w:rsidRPr="00901F05" w:rsidRDefault="00252283" w:rsidP="00050214">
            <w:pPr>
              <w:ind w:left="-142"/>
              <w:jc w:val="center"/>
              <w:rPr>
                <w:b/>
              </w:rPr>
            </w:pPr>
          </w:p>
        </w:tc>
        <w:tc>
          <w:tcPr>
            <w:tcW w:w="8910" w:type="dxa"/>
            <w:shd w:val="clear" w:color="auto" w:fill="auto"/>
          </w:tcPr>
          <w:p w14:paraId="701449DD" w14:textId="77777777" w:rsidR="00252283" w:rsidRPr="00901F05" w:rsidRDefault="00252283" w:rsidP="00050214">
            <w:pPr>
              <w:rPr>
                <w:rFonts w:eastAsia="Calibri"/>
                <w:color w:val="000000"/>
              </w:rPr>
            </w:pPr>
            <w:r w:rsidRPr="00901F05">
              <w:rPr>
                <w:rFonts w:eastAsia="Calibri"/>
                <w:color w:val="000000"/>
              </w:rPr>
              <w:t xml:space="preserve">Các trường hợp có thể xảy ra để bạn </w:t>
            </w:r>
            <w:r>
              <w:rPr>
                <w:rFonts w:eastAsia="Calibri"/>
                <w:color w:val="000000"/>
              </w:rPr>
              <w:t>An</w:t>
            </w:r>
            <w:r w:rsidRPr="00901F05">
              <w:rPr>
                <w:rFonts w:eastAsia="Calibri"/>
                <w:color w:val="000000"/>
              </w:rPr>
              <w:t xml:space="preserve"> đi từ A qua B rồi đến C:</w:t>
            </w:r>
          </w:p>
          <w:p w14:paraId="55628C1C" w14:textId="77777777" w:rsidR="00252283" w:rsidRPr="00901F05" w:rsidRDefault="00252283" w:rsidP="00050214">
            <w:pPr>
              <w:rPr>
                <w:rFonts w:eastAsia="Calibri"/>
                <w:color w:val="000000"/>
              </w:rPr>
            </w:pPr>
            <w:r w:rsidRPr="00901F05">
              <w:rPr>
                <w:rFonts w:eastAsia="Calibri"/>
                <w:color w:val="000000"/>
              </w:rPr>
              <w:t>(1) – (3); (1) – (4); (2) – (3); (2) – (4)</w:t>
            </w:r>
          </w:p>
          <w:p w14:paraId="40A5EC82" w14:textId="77777777" w:rsidR="00252283" w:rsidRPr="00901F05" w:rsidRDefault="00252283" w:rsidP="00050214">
            <w:r w:rsidRPr="00901F05">
              <w:t>Liệt kê đúng từ 1 đến 2 trường hợp được: 0,25 điểm.</w:t>
            </w:r>
          </w:p>
          <w:p w14:paraId="386F0501" w14:textId="77777777" w:rsidR="00252283" w:rsidRPr="00901F05" w:rsidRDefault="00252283" w:rsidP="00050214">
            <w:r w:rsidRPr="00901F05">
              <w:t>Liệt kê đúng 4 trường hợp được: 0,5 điểm.</w:t>
            </w:r>
          </w:p>
        </w:tc>
        <w:tc>
          <w:tcPr>
            <w:tcW w:w="981" w:type="dxa"/>
            <w:shd w:val="clear" w:color="auto" w:fill="auto"/>
          </w:tcPr>
          <w:p w14:paraId="161FBFAC" w14:textId="77777777" w:rsidR="00252283" w:rsidRPr="00901F05" w:rsidRDefault="00252283" w:rsidP="00050214">
            <w:pPr>
              <w:ind w:left="-142"/>
              <w:jc w:val="center"/>
              <w:rPr>
                <w:i/>
              </w:rPr>
            </w:pPr>
            <w:r w:rsidRPr="00901F05">
              <w:rPr>
                <w:i/>
              </w:rPr>
              <w:t>0,25 x 2</w:t>
            </w:r>
          </w:p>
        </w:tc>
      </w:tr>
      <w:tr w:rsidR="00252283" w:rsidRPr="00901F05" w14:paraId="052BA4CA" w14:textId="77777777" w:rsidTr="00050214">
        <w:tc>
          <w:tcPr>
            <w:tcW w:w="993" w:type="dxa"/>
            <w:vMerge w:val="restart"/>
            <w:shd w:val="clear" w:color="auto" w:fill="auto"/>
          </w:tcPr>
          <w:p w14:paraId="7FB26849" w14:textId="77777777" w:rsidR="00252283" w:rsidRPr="00901F05" w:rsidRDefault="00252283" w:rsidP="00050214">
            <w:pPr>
              <w:ind w:left="-142"/>
              <w:jc w:val="center"/>
              <w:rPr>
                <w:b/>
              </w:rPr>
            </w:pPr>
            <w:r w:rsidRPr="00901F05">
              <w:rPr>
                <w:b/>
              </w:rPr>
              <w:t>5b</w:t>
            </w:r>
          </w:p>
          <w:p w14:paraId="7A57A22A" w14:textId="77777777" w:rsidR="00252283" w:rsidRPr="00901F05" w:rsidRDefault="00252283" w:rsidP="00050214">
            <w:pPr>
              <w:ind w:left="-142"/>
              <w:jc w:val="center"/>
              <w:rPr>
                <w:i/>
              </w:rPr>
            </w:pPr>
            <w:r w:rsidRPr="00901F05">
              <w:rPr>
                <w:i/>
              </w:rPr>
              <w:lastRenderedPageBreak/>
              <w:t>(0,5đ)</w:t>
            </w:r>
          </w:p>
          <w:p w14:paraId="0EF529F6" w14:textId="77777777" w:rsidR="00252283" w:rsidRPr="00901F05" w:rsidRDefault="00252283" w:rsidP="00050214">
            <w:pPr>
              <w:ind w:left="-142"/>
              <w:jc w:val="center"/>
              <w:rPr>
                <w:b/>
              </w:rPr>
            </w:pPr>
          </w:p>
          <w:p w14:paraId="6E5769DA" w14:textId="77777777" w:rsidR="00252283" w:rsidRPr="00901F05" w:rsidRDefault="00252283" w:rsidP="00050214">
            <w:pPr>
              <w:ind w:left="-142"/>
              <w:jc w:val="center"/>
              <w:rPr>
                <w:i/>
              </w:rPr>
            </w:pPr>
          </w:p>
        </w:tc>
        <w:tc>
          <w:tcPr>
            <w:tcW w:w="8910" w:type="dxa"/>
            <w:shd w:val="clear" w:color="auto" w:fill="auto"/>
          </w:tcPr>
          <w:p w14:paraId="2A84C5D6" w14:textId="77777777" w:rsidR="00252283" w:rsidRPr="00901F05" w:rsidRDefault="00252283" w:rsidP="00050214">
            <w:pPr>
              <w:rPr>
                <w:lang w:val="es-ES"/>
              </w:rPr>
            </w:pPr>
            <w:r w:rsidRPr="00901F05">
              <w:rPr>
                <w:lang w:val="es-ES"/>
              </w:rPr>
              <w:lastRenderedPageBreak/>
              <w:t>Di theo tuyến đường (1) – (3)</w:t>
            </w:r>
          </w:p>
          <w:p w14:paraId="42A65D1D" w14:textId="77777777" w:rsidR="00252283" w:rsidRPr="00901F05" w:rsidRDefault="00252283" w:rsidP="00050214">
            <w:pPr>
              <w:rPr>
                <w:lang w:val="es-ES"/>
              </w:rPr>
            </w:pPr>
            <w:r w:rsidRPr="00901F05">
              <w:rPr>
                <w:lang w:val="es-ES"/>
              </w:rPr>
              <w:lastRenderedPageBreak/>
              <w:t>Vì 5km + 7km = 12km &lt; 14 km</w:t>
            </w:r>
          </w:p>
        </w:tc>
        <w:tc>
          <w:tcPr>
            <w:tcW w:w="981" w:type="dxa"/>
            <w:shd w:val="clear" w:color="auto" w:fill="auto"/>
          </w:tcPr>
          <w:p w14:paraId="034EE81F" w14:textId="77777777" w:rsidR="00252283" w:rsidRPr="00901F05" w:rsidRDefault="00252283" w:rsidP="00050214">
            <w:pPr>
              <w:jc w:val="center"/>
              <w:rPr>
                <w:i/>
              </w:rPr>
            </w:pPr>
            <w:r w:rsidRPr="00901F05">
              <w:rPr>
                <w:i/>
              </w:rPr>
              <w:lastRenderedPageBreak/>
              <w:t>0,25</w:t>
            </w:r>
          </w:p>
        </w:tc>
      </w:tr>
      <w:tr w:rsidR="00252283" w:rsidRPr="00901F05" w14:paraId="0B229D18" w14:textId="77777777" w:rsidTr="00050214">
        <w:tc>
          <w:tcPr>
            <w:tcW w:w="993" w:type="dxa"/>
            <w:vMerge/>
            <w:shd w:val="clear" w:color="auto" w:fill="auto"/>
          </w:tcPr>
          <w:p w14:paraId="765D7D59" w14:textId="77777777" w:rsidR="00252283" w:rsidRPr="00901F05" w:rsidRDefault="00252283" w:rsidP="00050214">
            <w:pPr>
              <w:ind w:left="-142"/>
              <w:jc w:val="center"/>
              <w:rPr>
                <w:b/>
              </w:rPr>
            </w:pPr>
          </w:p>
        </w:tc>
        <w:tc>
          <w:tcPr>
            <w:tcW w:w="8910" w:type="dxa"/>
            <w:shd w:val="clear" w:color="auto" w:fill="auto"/>
          </w:tcPr>
          <w:p w14:paraId="7B9EB75B" w14:textId="77777777" w:rsidR="00252283" w:rsidRPr="00901F05" w:rsidRDefault="00252283" w:rsidP="00050214">
            <w:pPr>
              <w:rPr>
                <w:lang w:val="es-ES"/>
              </w:rPr>
            </w:pPr>
            <w:r w:rsidRPr="00901F05">
              <w:rPr>
                <w:lang w:val="es-ES"/>
              </w:rPr>
              <w:t>Di theo tuyến đường (2) – (3)</w:t>
            </w:r>
          </w:p>
          <w:p w14:paraId="12ED0EAE" w14:textId="77777777" w:rsidR="00252283" w:rsidRPr="00901F05" w:rsidRDefault="00252283" w:rsidP="00050214">
            <w:pPr>
              <w:rPr>
                <w:lang w:val="es-ES"/>
              </w:rPr>
            </w:pPr>
            <w:r w:rsidRPr="00901F05">
              <w:rPr>
                <w:lang w:val="es-ES"/>
              </w:rPr>
              <w:t>Vì 6km + 7km = 13km &lt; 14 km</w:t>
            </w:r>
          </w:p>
        </w:tc>
        <w:tc>
          <w:tcPr>
            <w:tcW w:w="981" w:type="dxa"/>
            <w:shd w:val="clear" w:color="auto" w:fill="auto"/>
          </w:tcPr>
          <w:p w14:paraId="2B58DCFD" w14:textId="77777777" w:rsidR="00252283" w:rsidRPr="00901F05" w:rsidRDefault="00252283" w:rsidP="00050214">
            <w:pPr>
              <w:jc w:val="center"/>
              <w:rPr>
                <w:i/>
              </w:rPr>
            </w:pPr>
            <w:r w:rsidRPr="00901F05">
              <w:rPr>
                <w:i/>
              </w:rPr>
              <w:t>0,25</w:t>
            </w:r>
          </w:p>
        </w:tc>
      </w:tr>
      <w:tr w:rsidR="00252283" w:rsidRPr="00901F05" w14:paraId="6E92960C" w14:textId="77777777" w:rsidTr="00050214">
        <w:tc>
          <w:tcPr>
            <w:tcW w:w="993" w:type="dxa"/>
            <w:vMerge w:val="restart"/>
            <w:shd w:val="clear" w:color="auto" w:fill="auto"/>
          </w:tcPr>
          <w:p w14:paraId="49F16AA0" w14:textId="77777777" w:rsidR="00252283" w:rsidRPr="00901F05" w:rsidRDefault="00252283" w:rsidP="00050214">
            <w:pPr>
              <w:ind w:left="-142"/>
              <w:jc w:val="center"/>
              <w:rPr>
                <w:b/>
              </w:rPr>
            </w:pPr>
            <w:r w:rsidRPr="00901F05">
              <w:rPr>
                <w:b/>
              </w:rPr>
              <w:t>6</w:t>
            </w:r>
          </w:p>
          <w:p w14:paraId="4D944BD9" w14:textId="77777777" w:rsidR="00252283" w:rsidRPr="00901F05" w:rsidRDefault="00252283" w:rsidP="00050214">
            <w:pPr>
              <w:ind w:left="-142"/>
              <w:jc w:val="center"/>
              <w:rPr>
                <w:i/>
              </w:rPr>
            </w:pPr>
            <w:r w:rsidRPr="00901F05">
              <w:rPr>
                <w:i/>
              </w:rPr>
              <w:t>(0,5đ)</w:t>
            </w:r>
          </w:p>
        </w:tc>
        <w:tc>
          <w:tcPr>
            <w:tcW w:w="8910" w:type="dxa"/>
            <w:shd w:val="clear" w:color="auto" w:fill="auto"/>
          </w:tcPr>
          <w:p w14:paraId="4D2EA7DC" w14:textId="77777777" w:rsidR="00252283" w:rsidRPr="00901F05" w:rsidRDefault="00252283" w:rsidP="00050214">
            <w:pPr>
              <w:pStyle w:val="ListParagraph"/>
              <w:ind w:left="0"/>
              <w:jc w:val="both"/>
              <w:rPr>
                <w:color w:val="000000"/>
                <w:sz w:val="26"/>
                <w:szCs w:val="26"/>
              </w:rPr>
            </w:pPr>
            <w:r w:rsidRPr="00901F05">
              <w:rPr>
                <w:bCs/>
                <w:sz w:val="26"/>
                <w:szCs w:val="26"/>
              </w:rPr>
              <w:t>Số lần bắn xạ thủ bắn được từ 9 điểm trở lên là: 6</w:t>
            </w:r>
          </w:p>
        </w:tc>
        <w:tc>
          <w:tcPr>
            <w:tcW w:w="981" w:type="dxa"/>
            <w:shd w:val="clear" w:color="auto" w:fill="auto"/>
          </w:tcPr>
          <w:p w14:paraId="11EA8F92" w14:textId="77777777" w:rsidR="00252283" w:rsidRPr="00901F05" w:rsidRDefault="00252283" w:rsidP="00050214">
            <w:pPr>
              <w:jc w:val="center"/>
              <w:rPr>
                <w:i/>
              </w:rPr>
            </w:pPr>
            <w:r w:rsidRPr="00901F05">
              <w:rPr>
                <w:i/>
              </w:rPr>
              <w:t>0,25</w:t>
            </w:r>
          </w:p>
        </w:tc>
      </w:tr>
      <w:tr w:rsidR="00252283" w:rsidRPr="00901F05" w14:paraId="72DE430C" w14:textId="77777777" w:rsidTr="00050214">
        <w:tc>
          <w:tcPr>
            <w:tcW w:w="993" w:type="dxa"/>
            <w:vMerge/>
            <w:shd w:val="clear" w:color="auto" w:fill="auto"/>
          </w:tcPr>
          <w:p w14:paraId="08934B8A" w14:textId="77777777" w:rsidR="00252283" w:rsidRPr="00901F05" w:rsidRDefault="00252283" w:rsidP="00050214">
            <w:pPr>
              <w:ind w:left="-142"/>
              <w:jc w:val="center"/>
              <w:rPr>
                <w:b/>
              </w:rPr>
            </w:pPr>
          </w:p>
        </w:tc>
        <w:tc>
          <w:tcPr>
            <w:tcW w:w="8910" w:type="dxa"/>
            <w:shd w:val="clear" w:color="auto" w:fill="auto"/>
          </w:tcPr>
          <w:p w14:paraId="15C5A64E" w14:textId="77777777" w:rsidR="00252283" w:rsidRPr="00901F05" w:rsidRDefault="00252283" w:rsidP="00050214">
            <w:pPr>
              <w:pStyle w:val="ListParagraph"/>
              <w:ind w:left="0"/>
              <w:jc w:val="both"/>
              <w:rPr>
                <w:color w:val="000000"/>
                <w:sz w:val="26"/>
                <w:szCs w:val="26"/>
              </w:rPr>
            </w:pPr>
            <w:r w:rsidRPr="00901F05">
              <w:rPr>
                <w:bCs/>
                <w:sz w:val="26"/>
                <w:szCs w:val="26"/>
              </w:rPr>
              <w:t xml:space="preserve">Xác suất thực nghiệm của các sự kiện “Trong mỗi lần bắn xạ thủ bắn được từ 9 điểm trở lên” là: </w:t>
            </w:r>
            <w:r w:rsidRPr="00901F05">
              <w:rPr>
                <w:position w:val="-26"/>
                <w:sz w:val="26"/>
                <w:szCs w:val="26"/>
              </w:rPr>
              <w:object w:dxaOrig="999" w:dyaOrig="680" w14:anchorId="176308A4">
                <v:shape id="_x0000_i1088" type="#_x0000_t75" style="width:49.8pt;height:34.3pt" o:ole="">
                  <v:imagedata r:id="rId134" o:title=""/>
                </v:shape>
                <o:OLEObject Type="Embed" ProgID="Equation.DSMT4" ShapeID="_x0000_i1088" DrawAspect="Content" ObjectID="_1723183681" r:id="rId135"/>
              </w:object>
            </w:r>
          </w:p>
        </w:tc>
        <w:tc>
          <w:tcPr>
            <w:tcW w:w="981" w:type="dxa"/>
            <w:shd w:val="clear" w:color="auto" w:fill="auto"/>
          </w:tcPr>
          <w:p w14:paraId="5A89C883" w14:textId="77777777" w:rsidR="00252283" w:rsidRPr="00901F05" w:rsidRDefault="00252283" w:rsidP="00050214">
            <w:pPr>
              <w:jc w:val="center"/>
              <w:rPr>
                <w:i/>
              </w:rPr>
            </w:pPr>
            <w:r w:rsidRPr="00901F05">
              <w:rPr>
                <w:i/>
              </w:rPr>
              <w:t>0,25</w:t>
            </w:r>
          </w:p>
        </w:tc>
      </w:tr>
      <w:tr w:rsidR="00252283" w:rsidRPr="00901F05" w14:paraId="54AB7F0A" w14:textId="77777777" w:rsidTr="00050214">
        <w:tc>
          <w:tcPr>
            <w:tcW w:w="993" w:type="dxa"/>
            <w:vMerge w:val="restart"/>
            <w:shd w:val="clear" w:color="auto" w:fill="auto"/>
          </w:tcPr>
          <w:p w14:paraId="53BF0E0E" w14:textId="77777777" w:rsidR="00252283" w:rsidRPr="00901F05" w:rsidRDefault="00252283" w:rsidP="00050214">
            <w:pPr>
              <w:ind w:left="-142"/>
              <w:jc w:val="center"/>
              <w:rPr>
                <w:b/>
              </w:rPr>
            </w:pPr>
            <w:r w:rsidRPr="00901F05">
              <w:rPr>
                <w:b/>
              </w:rPr>
              <w:t>7</w:t>
            </w:r>
          </w:p>
          <w:p w14:paraId="638B2219" w14:textId="77777777" w:rsidR="00252283" w:rsidRPr="00901F05" w:rsidRDefault="00252283" w:rsidP="00050214">
            <w:pPr>
              <w:ind w:left="-142"/>
              <w:jc w:val="center"/>
              <w:rPr>
                <w:i/>
              </w:rPr>
            </w:pPr>
            <w:r w:rsidRPr="00901F05">
              <w:rPr>
                <w:i/>
              </w:rPr>
              <w:t>(1,0đ)</w:t>
            </w:r>
          </w:p>
        </w:tc>
        <w:tc>
          <w:tcPr>
            <w:tcW w:w="8910" w:type="dxa"/>
            <w:shd w:val="clear" w:color="auto" w:fill="auto"/>
          </w:tcPr>
          <w:p w14:paraId="6BA81250" w14:textId="77777777" w:rsidR="00252283" w:rsidRPr="00901F05" w:rsidRDefault="00252283" w:rsidP="00050214">
            <w:pPr>
              <w:pStyle w:val="ListParagraph"/>
              <w:ind w:left="0"/>
              <w:jc w:val="both"/>
              <w:rPr>
                <w:color w:val="000000"/>
                <w:sz w:val="26"/>
                <w:szCs w:val="26"/>
              </w:rPr>
            </w:pPr>
            <w:r w:rsidRPr="00901F05">
              <w:rPr>
                <w:color w:val="000000"/>
                <w:sz w:val="26"/>
                <w:szCs w:val="26"/>
              </w:rPr>
              <w:t>Giá mỗi cái bánh khi được giảm 20%:</w:t>
            </w:r>
          </w:p>
          <w:p w14:paraId="29D38338" w14:textId="77777777" w:rsidR="00252283" w:rsidRPr="00901F05" w:rsidRDefault="00252283" w:rsidP="00050214">
            <w:pPr>
              <w:pStyle w:val="ListParagraph"/>
              <w:ind w:left="0"/>
              <w:jc w:val="both"/>
              <w:rPr>
                <w:color w:val="000000"/>
                <w:sz w:val="26"/>
                <w:szCs w:val="26"/>
              </w:rPr>
            </w:pPr>
            <w:r w:rsidRPr="00901F05">
              <w:rPr>
                <w:position w:val="-14"/>
                <w:sz w:val="26"/>
                <w:szCs w:val="26"/>
              </w:rPr>
              <w:object w:dxaOrig="3460" w:dyaOrig="400" w14:anchorId="4D4F2803">
                <v:shape id="_x0000_i1089" type="#_x0000_t75" style="width:172.95pt;height:20.2pt" o:ole="">
                  <v:imagedata r:id="rId136" o:title=""/>
                </v:shape>
                <o:OLEObject Type="Embed" ProgID="Equation.DSMT4" ShapeID="_x0000_i1089" DrawAspect="Content" ObjectID="_1723183682" r:id="rId137"/>
              </w:object>
            </w:r>
            <w:r w:rsidRPr="00901F05">
              <w:rPr>
                <w:color w:val="000000"/>
                <w:sz w:val="26"/>
                <w:szCs w:val="26"/>
              </w:rPr>
              <w:t xml:space="preserve"> (đồng)</w:t>
            </w:r>
          </w:p>
        </w:tc>
        <w:tc>
          <w:tcPr>
            <w:tcW w:w="981" w:type="dxa"/>
            <w:shd w:val="clear" w:color="auto" w:fill="auto"/>
          </w:tcPr>
          <w:p w14:paraId="325DD46F" w14:textId="77777777" w:rsidR="00252283" w:rsidRPr="00901F05" w:rsidRDefault="00252283" w:rsidP="00050214">
            <w:pPr>
              <w:jc w:val="center"/>
              <w:rPr>
                <w:i/>
              </w:rPr>
            </w:pPr>
            <w:r w:rsidRPr="00901F05">
              <w:rPr>
                <w:i/>
              </w:rPr>
              <w:t>0,25</w:t>
            </w:r>
          </w:p>
        </w:tc>
      </w:tr>
      <w:tr w:rsidR="00252283" w:rsidRPr="00901F05" w14:paraId="3ACE884B" w14:textId="77777777" w:rsidTr="00050214">
        <w:tc>
          <w:tcPr>
            <w:tcW w:w="993" w:type="dxa"/>
            <w:vMerge/>
            <w:shd w:val="clear" w:color="auto" w:fill="auto"/>
          </w:tcPr>
          <w:p w14:paraId="52357EDE" w14:textId="77777777" w:rsidR="00252283" w:rsidRPr="00901F05" w:rsidRDefault="00252283" w:rsidP="00050214">
            <w:pPr>
              <w:ind w:left="-142"/>
              <w:jc w:val="center"/>
              <w:rPr>
                <w:bCs/>
                <w:i/>
                <w:iCs/>
              </w:rPr>
            </w:pPr>
          </w:p>
        </w:tc>
        <w:tc>
          <w:tcPr>
            <w:tcW w:w="8910" w:type="dxa"/>
            <w:shd w:val="clear" w:color="auto" w:fill="auto"/>
          </w:tcPr>
          <w:p w14:paraId="6950FB7D" w14:textId="77777777" w:rsidR="00252283" w:rsidRPr="00901F05" w:rsidRDefault="00252283" w:rsidP="00050214">
            <w:pPr>
              <w:pStyle w:val="ListParagraph"/>
              <w:ind w:left="0"/>
              <w:jc w:val="both"/>
              <w:rPr>
                <w:color w:val="000000"/>
                <w:sz w:val="26"/>
                <w:szCs w:val="26"/>
              </w:rPr>
            </w:pPr>
            <w:r w:rsidRPr="00901F05">
              <w:rPr>
                <w:color w:val="000000"/>
                <w:sz w:val="26"/>
                <w:szCs w:val="26"/>
              </w:rPr>
              <w:t>Số tiền bạn Chi phải trả khi mua 3 cái bánh ở tiệm A:</w:t>
            </w:r>
          </w:p>
          <w:p w14:paraId="62CCD961" w14:textId="77777777" w:rsidR="00252283" w:rsidRPr="00901F05" w:rsidRDefault="00252283" w:rsidP="00050214">
            <w:pPr>
              <w:pStyle w:val="ListParagraph"/>
              <w:ind w:left="0"/>
              <w:jc w:val="both"/>
              <w:rPr>
                <w:color w:val="000000"/>
                <w:sz w:val="26"/>
                <w:szCs w:val="26"/>
              </w:rPr>
            </w:pPr>
            <w:r w:rsidRPr="00901F05">
              <w:rPr>
                <w:position w:val="-12"/>
                <w:sz w:val="26"/>
                <w:szCs w:val="26"/>
              </w:rPr>
              <w:object w:dxaOrig="2100" w:dyaOrig="340" w14:anchorId="70BEC9E9">
                <v:shape id="_x0000_i1090" type="#_x0000_t75" style="width:104.95pt;height:16.8pt" o:ole="">
                  <v:imagedata r:id="rId138" o:title=""/>
                </v:shape>
                <o:OLEObject Type="Embed" ProgID="Equation.DSMT4" ShapeID="_x0000_i1090" DrawAspect="Content" ObjectID="_1723183683" r:id="rId139"/>
              </w:object>
            </w:r>
            <w:r w:rsidRPr="00901F05">
              <w:rPr>
                <w:color w:val="000000"/>
                <w:sz w:val="26"/>
                <w:szCs w:val="26"/>
              </w:rPr>
              <w:t xml:space="preserve"> (đồng)</w:t>
            </w:r>
          </w:p>
        </w:tc>
        <w:tc>
          <w:tcPr>
            <w:tcW w:w="981" w:type="dxa"/>
            <w:shd w:val="clear" w:color="auto" w:fill="auto"/>
          </w:tcPr>
          <w:p w14:paraId="67BC3873" w14:textId="77777777" w:rsidR="00252283" w:rsidRPr="00901F05" w:rsidRDefault="00252283" w:rsidP="00050214">
            <w:pPr>
              <w:jc w:val="center"/>
              <w:rPr>
                <w:i/>
              </w:rPr>
            </w:pPr>
            <w:r w:rsidRPr="00901F05">
              <w:rPr>
                <w:i/>
              </w:rPr>
              <w:t>0,25</w:t>
            </w:r>
          </w:p>
        </w:tc>
      </w:tr>
      <w:tr w:rsidR="00252283" w:rsidRPr="00901F05" w14:paraId="5F7F65FD" w14:textId="77777777" w:rsidTr="00050214">
        <w:tc>
          <w:tcPr>
            <w:tcW w:w="993" w:type="dxa"/>
            <w:vMerge/>
            <w:shd w:val="clear" w:color="auto" w:fill="auto"/>
          </w:tcPr>
          <w:p w14:paraId="204F6A08" w14:textId="77777777" w:rsidR="00252283" w:rsidRPr="00901F05" w:rsidRDefault="00252283" w:rsidP="00050214">
            <w:pPr>
              <w:ind w:left="-142"/>
              <w:jc w:val="center"/>
              <w:rPr>
                <w:bCs/>
                <w:i/>
                <w:iCs/>
              </w:rPr>
            </w:pPr>
          </w:p>
        </w:tc>
        <w:tc>
          <w:tcPr>
            <w:tcW w:w="8910" w:type="dxa"/>
            <w:shd w:val="clear" w:color="auto" w:fill="auto"/>
          </w:tcPr>
          <w:p w14:paraId="21A38502" w14:textId="77777777" w:rsidR="00252283" w:rsidRPr="00901F05" w:rsidRDefault="00252283" w:rsidP="00050214">
            <w:pPr>
              <w:pStyle w:val="ListParagraph"/>
              <w:ind w:left="0"/>
              <w:jc w:val="both"/>
              <w:rPr>
                <w:color w:val="000000"/>
                <w:sz w:val="26"/>
                <w:szCs w:val="26"/>
              </w:rPr>
            </w:pPr>
            <w:r w:rsidRPr="00901F05">
              <w:rPr>
                <w:color w:val="000000"/>
                <w:sz w:val="26"/>
                <w:szCs w:val="26"/>
              </w:rPr>
              <w:t>Giá mỗi cái bánh khi được giảm 25%:</w:t>
            </w:r>
          </w:p>
          <w:p w14:paraId="193257E0" w14:textId="77777777" w:rsidR="00252283" w:rsidRPr="00901F05" w:rsidRDefault="00252283" w:rsidP="00050214">
            <w:pPr>
              <w:pStyle w:val="ListParagraph"/>
              <w:ind w:left="0"/>
              <w:jc w:val="both"/>
              <w:rPr>
                <w:color w:val="000000"/>
                <w:sz w:val="26"/>
                <w:szCs w:val="26"/>
              </w:rPr>
            </w:pPr>
            <w:r w:rsidRPr="00901F05">
              <w:rPr>
                <w:position w:val="-14"/>
                <w:sz w:val="26"/>
                <w:szCs w:val="26"/>
              </w:rPr>
              <w:object w:dxaOrig="3460" w:dyaOrig="400" w14:anchorId="6254F324">
                <v:shape id="_x0000_i1091" type="#_x0000_t75" style="width:172.95pt;height:20.2pt" o:ole="">
                  <v:imagedata r:id="rId140" o:title=""/>
                </v:shape>
                <o:OLEObject Type="Embed" ProgID="Equation.DSMT4" ShapeID="_x0000_i1091" DrawAspect="Content" ObjectID="_1723183684" r:id="rId141"/>
              </w:object>
            </w:r>
            <w:r w:rsidRPr="00901F05">
              <w:rPr>
                <w:color w:val="000000"/>
                <w:sz w:val="26"/>
                <w:szCs w:val="26"/>
              </w:rPr>
              <w:t xml:space="preserve"> (đồng)</w:t>
            </w:r>
          </w:p>
          <w:p w14:paraId="3B61DE0E" w14:textId="77777777" w:rsidR="00252283" w:rsidRPr="00901F05" w:rsidRDefault="00252283" w:rsidP="00050214">
            <w:pPr>
              <w:pStyle w:val="ListParagraph"/>
              <w:ind w:left="0"/>
              <w:jc w:val="both"/>
              <w:rPr>
                <w:color w:val="000000"/>
                <w:sz w:val="26"/>
                <w:szCs w:val="26"/>
              </w:rPr>
            </w:pPr>
            <w:r w:rsidRPr="00901F05">
              <w:rPr>
                <w:color w:val="000000"/>
                <w:sz w:val="26"/>
                <w:szCs w:val="26"/>
              </w:rPr>
              <w:t>Số tiền bạn Chi phải trả khi mua 3 cái bánh ở tiệm B:</w:t>
            </w:r>
          </w:p>
          <w:p w14:paraId="349082F9" w14:textId="77777777" w:rsidR="00252283" w:rsidRPr="00901F05" w:rsidRDefault="00252283" w:rsidP="00050214">
            <w:pPr>
              <w:pStyle w:val="ListParagraph"/>
              <w:ind w:left="0"/>
              <w:jc w:val="both"/>
              <w:rPr>
                <w:color w:val="000000"/>
                <w:sz w:val="26"/>
                <w:szCs w:val="26"/>
              </w:rPr>
            </w:pPr>
            <w:r w:rsidRPr="00901F05">
              <w:rPr>
                <w:position w:val="-12"/>
                <w:sz w:val="26"/>
                <w:szCs w:val="26"/>
              </w:rPr>
              <w:object w:dxaOrig="2980" w:dyaOrig="340" w14:anchorId="7000A3E3">
                <v:shape id="_x0000_i1092" type="#_x0000_t75" style="width:148.7pt;height:16.8pt" o:ole="">
                  <v:imagedata r:id="rId142" o:title=""/>
                </v:shape>
                <o:OLEObject Type="Embed" ProgID="Equation.DSMT4" ShapeID="_x0000_i1092" DrawAspect="Content" ObjectID="_1723183685" r:id="rId143"/>
              </w:object>
            </w:r>
            <w:r w:rsidRPr="00901F05">
              <w:rPr>
                <w:color w:val="000000"/>
                <w:sz w:val="26"/>
                <w:szCs w:val="26"/>
              </w:rPr>
              <w:t xml:space="preserve"> (đồng)</w:t>
            </w:r>
          </w:p>
        </w:tc>
        <w:tc>
          <w:tcPr>
            <w:tcW w:w="981" w:type="dxa"/>
            <w:shd w:val="clear" w:color="auto" w:fill="auto"/>
          </w:tcPr>
          <w:p w14:paraId="26FD53AA" w14:textId="77777777" w:rsidR="00252283" w:rsidRPr="00901F05" w:rsidRDefault="00252283" w:rsidP="00050214">
            <w:pPr>
              <w:jc w:val="center"/>
              <w:rPr>
                <w:i/>
              </w:rPr>
            </w:pPr>
            <w:r w:rsidRPr="00901F05">
              <w:rPr>
                <w:i/>
              </w:rPr>
              <w:t>0,25</w:t>
            </w:r>
          </w:p>
        </w:tc>
      </w:tr>
      <w:tr w:rsidR="00252283" w:rsidRPr="00901F05" w14:paraId="3A939A36" w14:textId="77777777" w:rsidTr="00050214">
        <w:tc>
          <w:tcPr>
            <w:tcW w:w="993" w:type="dxa"/>
            <w:vMerge/>
            <w:shd w:val="clear" w:color="auto" w:fill="auto"/>
          </w:tcPr>
          <w:p w14:paraId="357894D2" w14:textId="77777777" w:rsidR="00252283" w:rsidRPr="00901F05" w:rsidRDefault="00252283" w:rsidP="00050214">
            <w:pPr>
              <w:ind w:left="-142"/>
              <w:jc w:val="center"/>
              <w:rPr>
                <w:bCs/>
                <w:i/>
                <w:iCs/>
              </w:rPr>
            </w:pPr>
          </w:p>
        </w:tc>
        <w:tc>
          <w:tcPr>
            <w:tcW w:w="8910" w:type="dxa"/>
            <w:shd w:val="clear" w:color="auto" w:fill="auto"/>
          </w:tcPr>
          <w:p w14:paraId="6DF20411" w14:textId="77777777" w:rsidR="00252283" w:rsidRPr="00901F05" w:rsidRDefault="00252283" w:rsidP="00050214">
            <w:pPr>
              <w:pStyle w:val="ListParagraph"/>
              <w:ind w:left="0"/>
              <w:jc w:val="both"/>
              <w:rPr>
                <w:color w:val="000000"/>
                <w:sz w:val="26"/>
                <w:szCs w:val="26"/>
              </w:rPr>
            </w:pPr>
            <w:r w:rsidRPr="00901F05">
              <w:rPr>
                <w:color w:val="000000"/>
                <w:sz w:val="26"/>
                <w:szCs w:val="26"/>
              </w:rPr>
              <w:t xml:space="preserve">Vậy </w:t>
            </w:r>
            <w:r w:rsidRPr="00901F05">
              <w:rPr>
                <w:sz w:val="26"/>
                <w:szCs w:val="26"/>
              </w:rPr>
              <w:t>Chi muốn mua 3 cái bánh thì nên mua ở cửa hàng A để trả tiền ít hơn.</w:t>
            </w:r>
          </w:p>
        </w:tc>
        <w:tc>
          <w:tcPr>
            <w:tcW w:w="981" w:type="dxa"/>
            <w:shd w:val="clear" w:color="auto" w:fill="auto"/>
          </w:tcPr>
          <w:p w14:paraId="789300D3" w14:textId="77777777" w:rsidR="00252283" w:rsidRPr="00901F05" w:rsidRDefault="00252283" w:rsidP="00050214">
            <w:pPr>
              <w:jc w:val="center"/>
              <w:rPr>
                <w:i/>
              </w:rPr>
            </w:pPr>
            <w:r w:rsidRPr="00901F05">
              <w:rPr>
                <w:i/>
              </w:rPr>
              <w:t>0,25</w:t>
            </w:r>
          </w:p>
        </w:tc>
      </w:tr>
    </w:tbl>
    <w:p w14:paraId="4B8FD153" w14:textId="77777777" w:rsidR="00252283" w:rsidRDefault="00252283" w:rsidP="00252283">
      <w:pPr>
        <w:ind w:firstLine="720"/>
        <w:rPr>
          <w:lang w:val="sv-SE"/>
        </w:rPr>
      </w:pPr>
    </w:p>
    <w:p w14:paraId="675E3078" w14:textId="77777777" w:rsidR="00252283" w:rsidRDefault="00252283" w:rsidP="00252283">
      <w:pPr>
        <w:ind w:firstLine="720"/>
        <w:rPr>
          <w:lang w:val="sv-SE"/>
        </w:rPr>
      </w:pPr>
    </w:p>
    <w:p w14:paraId="0E71DE9E" w14:textId="77777777" w:rsidR="00252283" w:rsidRPr="00B90473" w:rsidRDefault="00252283" w:rsidP="00B90473">
      <w:pPr>
        <w:spacing w:before="60" w:after="60" w:line="276" w:lineRule="auto"/>
        <w:jc w:val="center"/>
      </w:pPr>
    </w:p>
    <w:sectPr w:rsidR="00252283" w:rsidRPr="00B90473" w:rsidSect="00B90473">
      <w:footerReference w:type="even" r:id="rId144"/>
      <w:footerReference w:type="default" r:id="rId145"/>
      <w:pgSz w:w="11907" w:h="16840" w:code="9"/>
      <w:pgMar w:top="568" w:right="992" w:bottom="567" w:left="1134" w:header="284" w:footer="510" w:gutter="0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F04B530" w14:textId="77777777" w:rsidR="001300FA" w:rsidRDefault="001300FA">
      <w:r>
        <w:separator/>
      </w:r>
    </w:p>
  </w:endnote>
  <w:endnote w:type="continuationSeparator" w:id="0">
    <w:p w14:paraId="55D55542" w14:textId="77777777" w:rsidR="001300FA" w:rsidRDefault="001300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Arial">
    <w:charset w:val="00"/>
    <w:family w:val="auto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EF5653" w14:textId="074CA315" w:rsidR="009C75E9" w:rsidRDefault="009C75E9" w:rsidP="00FB2A4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04244">
      <w:rPr>
        <w:rStyle w:val="PageNumber"/>
        <w:noProof/>
      </w:rPr>
      <w:t>1</w:t>
    </w:r>
    <w:r>
      <w:rPr>
        <w:rStyle w:val="PageNumber"/>
      </w:rPr>
      <w:fldChar w:fldCharType="end"/>
    </w:r>
  </w:p>
  <w:p w14:paraId="1CCFAC09" w14:textId="77777777" w:rsidR="009C75E9" w:rsidRDefault="009C75E9" w:rsidP="00C935A2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FBCEB6" w14:textId="68824584" w:rsidR="009C75E9" w:rsidRPr="00C56BFC" w:rsidRDefault="009C75E9" w:rsidP="0071012E">
    <w:pPr>
      <w:pStyle w:val="Footer"/>
      <w:pBdr>
        <w:top w:val="single" w:sz="4" w:space="1" w:color="auto"/>
      </w:pBdr>
      <w:ind w:right="360"/>
      <w:jc w:val="right"/>
      <w:rPr>
        <w:rFonts w:ascii="Times New Roman" w:hAnsi="Times New Roman"/>
        <w:color w:val="000000"/>
        <w:lang w:val="nl-NL"/>
      </w:rPr>
    </w:pPr>
    <w:r w:rsidRPr="00C56BFC">
      <w:rPr>
        <w:rStyle w:val="PageNumber"/>
        <w:rFonts w:ascii="Times New Roman" w:hAnsi="Times New Roman"/>
        <w:color w:val="000000"/>
      </w:rPr>
      <w:t xml:space="preserve">Trang </w:t>
    </w:r>
    <w:r w:rsidRPr="00C56BFC">
      <w:rPr>
        <w:rStyle w:val="PageNumber"/>
        <w:rFonts w:ascii="Times New Roman" w:hAnsi="Times New Roman"/>
        <w:color w:val="000000"/>
      </w:rPr>
      <w:fldChar w:fldCharType="begin"/>
    </w:r>
    <w:r w:rsidRPr="00C56BFC">
      <w:rPr>
        <w:rStyle w:val="PageNumber"/>
        <w:rFonts w:ascii="Times New Roman" w:hAnsi="Times New Roman"/>
        <w:color w:val="000000"/>
      </w:rPr>
      <w:instrText xml:space="preserve"> PAGE </w:instrText>
    </w:r>
    <w:r w:rsidRPr="00C56BFC">
      <w:rPr>
        <w:rStyle w:val="PageNumber"/>
        <w:rFonts w:ascii="Times New Roman" w:hAnsi="Times New Roman"/>
        <w:color w:val="000000"/>
      </w:rPr>
      <w:fldChar w:fldCharType="separate"/>
    </w:r>
    <w:r w:rsidR="00A91296">
      <w:rPr>
        <w:rStyle w:val="PageNumber"/>
        <w:rFonts w:ascii="Times New Roman" w:hAnsi="Times New Roman"/>
        <w:noProof/>
        <w:color w:val="000000"/>
      </w:rPr>
      <w:t>2</w:t>
    </w:r>
    <w:r w:rsidRPr="00C56BFC">
      <w:rPr>
        <w:rStyle w:val="PageNumber"/>
        <w:rFonts w:ascii="Times New Roman" w:hAnsi="Times New Roman"/>
        <w:color w:val="000000"/>
      </w:rPr>
      <w:fldChar w:fldCharType="end"/>
    </w:r>
    <w:r w:rsidRPr="00C56BFC">
      <w:rPr>
        <w:rStyle w:val="PageNumber"/>
        <w:rFonts w:ascii="Times New Roman" w:hAnsi="Times New Roman"/>
        <w:color w:val="000000"/>
      </w:rPr>
      <w:t>/</w:t>
    </w:r>
    <w:r w:rsidR="00C04244">
      <w:rPr>
        <w:rStyle w:val="PageNumber"/>
        <w:rFonts w:ascii="Times New Roman" w:hAnsi="Times New Roman"/>
        <w:color w:val="FF0000"/>
      </w:rPr>
      <w:t>3</w:t>
    </w:r>
    <w:r w:rsidR="00D70762">
      <w:rPr>
        <w:rStyle w:val="PageNumber"/>
        <w:rFonts w:ascii="Times New Roman" w:hAnsi="Times New Roman"/>
        <w:color w:val="000000"/>
      </w:rPr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4D50E36" w14:textId="77777777" w:rsidR="001300FA" w:rsidRDefault="001300FA">
      <w:r>
        <w:separator/>
      </w:r>
    </w:p>
  </w:footnote>
  <w:footnote w:type="continuationSeparator" w:id="0">
    <w:p w14:paraId="3194A4ED" w14:textId="77777777" w:rsidR="001300FA" w:rsidRDefault="001300F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C93C51"/>
    <w:multiLevelType w:val="hybridMultilevel"/>
    <w:tmpl w:val="CDEEAFE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4A25D16"/>
    <w:multiLevelType w:val="hybridMultilevel"/>
    <w:tmpl w:val="D68C72B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7767ABA"/>
    <w:multiLevelType w:val="multilevel"/>
    <w:tmpl w:val="D66EF372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07D767DE"/>
    <w:multiLevelType w:val="hybridMultilevel"/>
    <w:tmpl w:val="FEB655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7E511AB"/>
    <w:multiLevelType w:val="hybridMultilevel"/>
    <w:tmpl w:val="7FD0D816"/>
    <w:lvl w:ilvl="0" w:tplc="4990975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8735AAD"/>
    <w:multiLevelType w:val="hybridMultilevel"/>
    <w:tmpl w:val="D6480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C4B53B4"/>
    <w:multiLevelType w:val="hybridMultilevel"/>
    <w:tmpl w:val="7FE4E426"/>
    <w:lvl w:ilvl="0" w:tplc="475AB16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0FF27686"/>
    <w:multiLevelType w:val="hybridMultilevel"/>
    <w:tmpl w:val="6D48C57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2E50461"/>
    <w:multiLevelType w:val="hybridMultilevel"/>
    <w:tmpl w:val="0C1CDE1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3376A9E"/>
    <w:multiLevelType w:val="hybridMultilevel"/>
    <w:tmpl w:val="FE0A4F2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 w15:restartNumberingAfterBreak="0">
    <w:nsid w:val="1A9B7142"/>
    <w:multiLevelType w:val="hybridMultilevel"/>
    <w:tmpl w:val="0F1A970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AD06063"/>
    <w:multiLevelType w:val="hybridMultilevel"/>
    <w:tmpl w:val="0F3A5EF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1810D14"/>
    <w:multiLevelType w:val="hybridMultilevel"/>
    <w:tmpl w:val="9B3E2872"/>
    <w:lvl w:ilvl="0" w:tplc="45FE9AC0">
      <w:start w:val="1"/>
      <w:numFmt w:val="decimal"/>
      <w:lvlRestart w:val="0"/>
      <w:lvlText w:val="Câu %1:"/>
      <w:lvlJc w:val="left"/>
      <w:pPr>
        <w:ind w:left="0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13" w15:restartNumberingAfterBreak="0">
    <w:nsid w:val="23576FB3"/>
    <w:multiLevelType w:val="multilevel"/>
    <w:tmpl w:val="A030E6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4BF5D61"/>
    <w:multiLevelType w:val="hybridMultilevel"/>
    <w:tmpl w:val="3DA40BCA"/>
    <w:lvl w:ilvl="0" w:tplc="0409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 w15:restartNumberingAfterBreak="0">
    <w:nsid w:val="2B5E01D4"/>
    <w:multiLevelType w:val="hybridMultilevel"/>
    <w:tmpl w:val="EA626C8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C9636A0"/>
    <w:multiLevelType w:val="hybridMultilevel"/>
    <w:tmpl w:val="856632E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3115DEA"/>
    <w:multiLevelType w:val="hybridMultilevel"/>
    <w:tmpl w:val="623AC076"/>
    <w:lvl w:ilvl="0" w:tplc="B9E87198">
      <w:numFmt w:val="bullet"/>
      <w:lvlText w:val="-"/>
      <w:lvlJc w:val="left"/>
      <w:pPr>
        <w:ind w:left="15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8" w15:restartNumberingAfterBreak="0">
    <w:nsid w:val="335D2B24"/>
    <w:multiLevelType w:val="hybridMultilevel"/>
    <w:tmpl w:val="733E7B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6A91D91"/>
    <w:multiLevelType w:val="hybridMultilevel"/>
    <w:tmpl w:val="38382024"/>
    <w:lvl w:ilvl="0" w:tplc="E0BE8254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0" w15:restartNumberingAfterBreak="0">
    <w:nsid w:val="3744613D"/>
    <w:multiLevelType w:val="hybridMultilevel"/>
    <w:tmpl w:val="538216E4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3B3408C1"/>
    <w:multiLevelType w:val="hybridMultilevel"/>
    <w:tmpl w:val="DC44DCE6"/>
    <w:lvl w:ilvl="0" w:tplc="93B28E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3B672821"/>
    <w:multiLevelType w:val="hybridMultilevel"/>
    <w:tmpl w:val="CE78758A"/>
    <w:lvl w:ilvl="0" w:tplc="BD90D4B6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23" w15:restartNumberingAfterBreak="0">
    <w:nsid w:val="3F091015"/>
    <w:multiLevelType w:val="hybridMultilevel"/>
    <w:tmpl w:val="E8C2FDEE"/>
    <w:lvl w:ilvl="0" w:tplc="430ECC52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003705F"/>
    <w:multiLevelType w:val="hybridMultilevel"/>
    <w:tmpl w:val="9A3C6F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01E7699"/>
    <w:multiLevelType w:val="hybridMultilevel"/>
    <w:tmpl w:val="15327A5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33B005E"/>
    <w:multiLevelType w:val="hybridMultilevel"/>
    <w:tmpl w:val="657A81B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44D563F8"/>
    <w:multiLevelType w:val="hybridMultilevel"/>
    <w:tmpl w:val="E7182426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 w15:restartNumberingAfterBreak="0">
    <w:nsid w:val="487901CF"/>
    <w:multiLevelType w:val="hybridMultilevel"/>
    <w:tmpl w:val="D79ABBF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48AE10BD"/>
    <w:multiLevelType w:val="hybridMultilevel"/>
    <w:tmpl w:val="7704511C"/>
    <w:lvl w:ilvl="0" w:tplc="886E8A2E">
      <w:numFmt w:val="bullet"/>
      <w:lvlText w:val=""/>
      <w:lvlJc w:val="left"/>
      <w:pPr>
        <w:ind w:left="93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30" w15:restartNumberingAfterBreak="0">
    <w:nsid w:val="49B56AE2"/>
    <w:multiLevelType w:val="hybridMultilevel"/>
    <w:tmpl w:val="AAD0652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4DFD22DF"/>
    <w:multiLevelType w:val="hybridMultilevel"/>
    <w:tmpl w:val="D7D0EBA2"/>
    <w:lvl w:ilvl="0" w:tplc="E8BE4398">
      <w:start w:val="1"/>
      <w:numFmt w:val="decimal"/>
      <w:lvlText w:val="Câu %1."/>
      <w:lvlJc w:val="left"/>
      <w:pPr>
        <w:ind w:left="1495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001052B"/>
    <w:multiLevelType w:val="multilevel"/>
    <w:tmpl w:val="47A606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50B50129"/>
    <w:multiLevelType w:val="hybridMultilevel"/>
    <w:tmpl w:val="475601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53F11744"/>
    <w:multiLevelType w:val="hybridMultilevel"/>
    <w:tmpl w:val="7E8AFCD2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" w15:restartNumberingAfterBreak="0">
    <w:nsid w:val="56F112C7"/>
    <w:multiLevelType w:val="hybridMultilevel"/>
    <w:tmpl w:val="8C9CCFE0"/>
    <w:lvl w:ilvl="0" w:tplc="76C4B7A4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58806711"/>
    <w:multiLevelType w:val="hybridMultilevel"/>
    <w:tmpl w:val="512205F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5D0B3A0F"/>
    <w:multiLevelType w:val="hybridMultilevel"/>
    <w:tmpl w:val="47667D5A"/>
    <w:lvl w:ilvl="0" w:tplc="73C251CA">
      <w:numFmt w:val="bullet"/>
      <w:lvlText w:val=""/>
      <w:lvlJc w:val="left"/>
      <w:pPr>
        <w:ind w:left="114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38" w15:restartNumberingAfterBreak="0">
    <w:nsid w:val="5D484C98"/>
    <w:multiLevelType w:val="hybridMultilevel"/>
    <w:tmpl w:val="421CA62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5E3017F6"/>
    <w:multiLevelType w:val="hybridMultilevel"/>
    <w:tmpl w:val="9ECC6E8C"/>
    <w:lvl w:ilvl="0" w:tplc="EEAAB65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5E58119C"/>
    <w:multiLevelType w:val="hybridMultilevel"/>
    <w:tmpl w:val="D2C464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D8E0E0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5F75553E"/>
    <w:multiLevelType w:val="hybridMultilevel"/>
    <w:tmpl w:val="2154FC62"/>
    <w:lvl w:ilvl="0" w:tplc="1AFE06B6">
      <w:start w:val="1"/>
      <w:numFmt w:val="decimal"/>
      <w:lvlRestart w:val="0"/>
      <w:lvlText w:val="Câu %1:"/>
      <w:lvlJc w:val="left"/>
      <w:pPr>
        <w:ind w:left="0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42" w15:restartNumberingAfterBreak="0">
    <w:nsid w:val="68704BFE"/>
    <w:multiLevelType w:val="hybridMultilevel"/>
    <w:tmpl w:val="1CCAD3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 w15:restartNumberingAfterBreak="0">
    <w:nsid w:val="6D0A58DB"/>
    <w:multiLevelType w:val="hybridMultilevel"/>
    <w:tmpl w:val="CECC25B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 w15:restartNumberingAfterBreak="0">
    <w:nsid w:val="70913CFB"/>
    <w:multiLevelType w:val="hybridMultilevel"/>
    <w:tmpl w:val="1BD4DC9C"/>
    <w:lvl w:ilvl="0" w:tplc="FD7AF9C8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45" w15:restartNumberingAfterBreak="0">
    <w:nsid w:val="71260697"/>
    <w:multiLevelType w:val="hybridMultilevel"/>
    <w:tmpl w:val="A7B2EFA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15D501E"/>
    <w:multiLevelType w:val="hybridMultilevel"/>
    <w:tmpl w:val="DAE2D040"/>
    <w:lvl w:ilvl="0" w:tplc="1E2242AA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777F2814"/>
    <w:multiLevelType w:val="hybridMultilevel"/>
    <w:tmpl w:val="08609A5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8" w15:restartNumberingAfterBreak="0">
    <w:nsid w:val="7D265B70"/>
    <w:multiLevelType w:val="hybridMultilevel"/>
    <w:tmpl w:val="F516E13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674453447">
    <w:abstractNumId w:val="33"/>
  </w:num>
  <w:num w:numId="2" w16cid:durableId="1085420253">
    <w:abstractNumId w:val="39"/>
  </w:num>
  <w:num w:numId="3" w16cid:durableId="58479476">
    <w:abstractNumId w:val="14"/>
  </w:num>
  <w:num w:numId="4" w16cid:durableId="1405451591">
    <w:abstractNumId w:val="42"/>
  </w:num>
  <w:num w:numId="5" w16cid:durableId="1601985982">
    <w:abstractNumId w:val="4"/>
  </w:num>
  <w:num w:numId="6" w16cid:durableId="213659136">
    <w:abstractNumId w:val="20"/>
  </w:num>
  <w:num w:numId="7" w16cid:durableId="1610549871">
    <w:abstractNumId w:val="34"/>
  </w:num>
  <w:num w:numId="8" w16cid:durableId="1865047319">
    <w:abstractNumId w:val="27"/>
  </w:num>
  <w:num w:numId="9" w16cid:durableId="45448832">
    <w:abstractNumId w:val="9"/>
  </w:num>
  <w:num w:numId="10" w16cid:durableId="1492407350">
    <w:abstractNumId w:val="2"/>
  </w:num>
  <w:num w:numId="11" w16cid:durableId="1780636213">
    <w:abstractNumId w:val="1"/>
  </w:num>
  <w:num w:numId="12" w16cid:durableId="1588222619">
    <w:abstractNumId w:val="40"/>
  </w:num>
  <w:num w:numId="13" w16cid:durableId="1193032311">
    <w:abstractNumId w:val="44"/>
  </w:num>
  <w:num w:numId="14" w16cid:durableId="812870573">
    <w:abstractNumId w:val="48"/>
  </w:num>
  <w:num w:numId="15" w16cid:durableId="570775288">
    <w:abstractNumId w:val="32"/>
  </w:num>
  <w:num w:numId="16" w16cid:durableId="705567115">
    <w:abstractNumId w:val="24"/>
  </w:num>
  <w:num w:numId="17" w16cid:durableId="723337433">
    <w:abstractNumId w:val="3"/>
  </w:num>
  <w:num w:numId="18" w16cid:durableId="204290928">
    <w:abstractNumId w:val="5"/>
  </w:num>
  <w:num w:numId="19" w16cid:durableId="144906370">
    <w:abstractNumId w:val="10"/>
  </w:num>
  <w:num w:numId="20" w16cid:durableId="1566725629">
    <w:abstractNumId w:val="13"/>
  </w:num>
  <w:num w:numId="21" w16cid:durableId="96944479">
    <w:abstractNumId w:val="18"/>
  </w:num>
  <w:num w:numId="22" w16cid:durableId="206989699">
    <w:abstractNumId w:val="29"/>
  </w:num>
  <w:num w:numId="23" w16cid:durableId="549652686">
    <w:abstractNumId w:val="19"/>
  </w:num>
  <w:num w:numId="24" w16cid:durableId="1763602724">
    <w:abstractNumId w:val="43"/>
  </w:num>
  <w:num w:numId="25" w16cid:durableId="968244782">
    <w:abstractNumId w:val="36"/>
  </w:num>
  <w:num w:numId="26" w16cid:durableId="999582337">
    <w:abstractNumId w:val="15"/>
  </w:num>
  <w:num w:numId="27" w16cid:durableId="677390424">
    <w:abstractNumId w:val="47"/>
  </w:num>
  <w:num w:numId="28" w16cid:durableId="2108773652">
    <w:abstractNumId w:val="25"/>
  </w:num>
  <w:num w:numId="29" w16cid:durableId="631180459">
    <w:abstractNumId w:val="26"/>
  </w:num>
  <w:num w:numId="30" w16cid:durableId="591813757">
    <w:abstractNumId w:val="11"/>
  </w:num>
  <w:num w:numId="31" w16cid:durableId="1690371719">
    <w:abstractNumId w:val="28"/>
  </w:num>
  <w:num w:numId="32" w16cid:durableId="647175435">
    <w:abstractNumId w:val="38"/>
  </w:num>
  <w:num w:numId="33" w16cid:durableId="1722362626">
    <w:abstractNumId w:val="30"/>
  </w:num>
  <w:num w:numId="34" w16cid:durableId="662128513">
    <w:abstractNumId w:val="8"/>
  </w:num>
  <w:num w:numId="35" w16cid:durableId="1950045796">
    <w:abstractNumId w:val="0"/>
  </w:num>
  <w:num w:numId="36" w16cid:durableId="2049135633">
    <w:abstractNumId w:val="7"/>
  </w:num>
  <w:num w:numId="37" w16cid:durableId="1165172741">
    <w:abstractNumId w:val="16"/>
  </w:num>
  <w:num w:numId="38" w16cid:durableId="221604483">
    <w:abstractNumId w:val="21"/>
  </w:num>
  <w:num w:numId="39" w16cid:durableId="1785071911">
    <w:abstractNumId w:val="35"/>
  </w:num>
  <w:num w:numId="40" w16cid:durableId="1545830140">
    <w:abstractNumId w:val="23"/>
  </w:num>
  <w:num w:numId="41" w16cid:durableId="1747605323">
    <w:abstractNumId w:val="31"/>
  </w:num>
  <w:num w:numId="42" w16cid:durableId="577252212">
    <w:abstractNumId w:val="37"/>
  </w:num>
  <w:num w:numId="43" w16cid:durableId="966351491">
    <w:abstractNumId w:val="17"/>
  </w:num>
  <w:num w:numId="44" w16cid:durableId="285238811">
    <w:abstractNumId w:val="12"/>
  </w:num>
  <w:num w:numId="45" w16cid:durableId="1550216670">
    <w:abstractNumId w:val="41"/>
  </w:num>
  <w:num w:numId="46" w16cid:durableId="600992148">
    <w:abstractNumId w:val="22"/>
  </w:num>
  <w:num w:numId="47" w16cid:durableId="383917252">
    <w:abstractNumId w:val="45"/>
  </w:num>
  <w:num w:numId="48" w16cid:durableId="1386249276">
    <w:abstractNumId w:val="6"/>
  </w:num>
  <w:num w:numId="49" w16cid:durableId="1325821734">
    <w:abstractNumId w:val="4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9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935A2"/>
    <w:rsid w:val="00004FF1"/>
    <w:rsid w:val="00007A43"/>
    <w:rsid w:val="00010C92"/>
    <w:rsid w:val="000114F5"/>
    <w:rsid w:val="00020394"/>
    <w:rsid w:val="000232A5"/>
    <w:rsid w:val="00025117"/>
    <w:rsid w:val="00027E8A"/>
    <w:rsid w:val="00033CDB"/>
    <w:rsid w:val="00034EB2"/>
    <w:rsid w:val="000351BE"/>
    <w:rsid w:val="00035F2B"/>
    <w:rsid w:val="00075F0E"/>
    <w:rsid w:val="00090D88"/>
    <w:rsid w:val="00093EF6"/>
    <w:rsid w:val="00095DF0"/>
    <w:rsid w:val="000975A7"/>
    <w:rsid w:val="000A0C22"/>
    <w:rsid w:val="000A2A72"/>
    <w:rsid w:val="000B1A19"/>
    <w:rsid w:val="000B276C"/>
    <w:rsid w:val="000B2B37"/>
    <w:rsid w:val="000B4224"/>
    <w:rsid w:val="000B76DF"/>
    <w:rsid w:val="000C4326"/>
    <w:rsid w:val="000C59B8"/>
    <w:rsid w:val="000C7736"/>
    <w:rsid w:val="000E61C8"/>
    <w:rsid w:val="000F576C"/>
    <w:rsid w:val="00104C02"/>
    <w:rsid w:val="001136EA"/>
    <w:rsid w:val="00116CBE"/>
    <w:rsid w:val="00127B2E"/>
    <w:rsid w:val="001300FA"/>
    <w:rsid w:val="00130B5E"/>
    <w:rsid w:val="0013283B"/>
    <w:rsid w:val="00132BD1"/>
    <w:rsid w:val="0013465B"/>
    <w:rsid w:val="001540EC"/>
    <w:rsid w:val="00156574"/>
    <w:rsid w:val="0016410A"/>
    <w:rsid w:val="0016599B"/>
    <w:rsid w:val="00166517"/>
    <w:rsid w:val="00167CE3"/>
    <w:rsid w:val="0017048B"/>
    <w:rsid w:val="00177C6C"/>
    <w:rsid w:val="001822A6"/>
    <w:rsid w:val="00191CB0"/>
    <w:rsid w:val="0019298B"/>
    <w:rsid w:val="001937F2"/>
    <w:rsid w:val="00197035"/>
    <w:rsid w:val="001C1CEB"/>
    <w:rsid w:val="001C5167"/>
    <w:rsid w:val="001C7669"/>
    <w:rsid w:val="001D3464"/>
    <w:rsid w:val="001F1DE7"/>
    <w:rsid w:val="00200B9D"/>
    <w:rsid w:val="00210CBE"/>
    <w:rsid w:val="0021486A"/>
    <w:rsid w:val="002233FE"/>
    <w:rsid w:val="00227BAC"/>
    <w:rsid w:val="0023075C"/>
    <w:rsid w:val="002354C6"/>
    <w:rsid w:val="00236CE8"/>
    <w:rsid w:val="00243DE5"/>
    <w:rsid w:val="00244CAA"/>
    <w:rsid w:val="00252283"/>
    <w:rsid w:val="0025414C"/>
    <w:rsid w:val="00261AC7"/>
    <w:rsid w:val="00263222"/>
    <w:rsid w:val="00264B8B"/>
    <w:rsid w:val="00270C8B"/>
    <w:rsid w:val="002724AD"/>
    <w:rsid w:val="00273092"/>
    <w:rsid w:val="00274240"/>
    <w:rsid w:val="00275162"/>
    <w:rsid w:val="00282051"/>
    <w:rsid w:val="0029187D"/>
    <w:rsid w:val="0029336D"/>
    <w:rsid w:val="0029388C"/>
    <w:rsid w:val="002A690D"/>
    <w:rsid w:val="002A7CDD"/>
    <w:rsid w:val="002B4B69"/>
    <w:rsid w:val="002B4BD7"/>
    <w:rsid w:val="002B595D"/>
    <w:rsid w:val="002B66F4"/>
    <w:rsid w:val="002B714E"/>
    <w:rsid w:val="002C65C0"/>
    <w:rsid w:val="002C755B"/>
    <w:rsid w:val="002E38E2"/>
    <w:rsid w:val="002F56EF"/>
    <w:rsid w:val="0030190A"/>
    <w:rsid w:val="003101D5"/>
    <w:rsid w:val="00311511"/>
    <w:rsid w:val="003121EB"/>
    <w:rsid w:val="003177DE"/>
    <w:rsid w:val="00327DEE"/>
    <w:rsid w:val="003359E5"/>
    <w:rsid w:val="00337081"/>
    <w:rsid w:val="003370F6"/>
    <w:rsid w:val="00341CF6"/>
    <w:rsid w:val="00342055"/>
    <w:rsid w:val="00346D17"/>
    <w:rsid w:val="00355548"/>
    <w:rsid w:val="003574A6"/>
    <w:rsid w:val="003662A8"/>
    <w:rsid w:val="00370933"/>
    <w:rsid w:val="00370ABB"/>
    <w:rsid w:val="00376BFB"/>
    <w:rsid w:val="00376E84"/>
    <w:rsid w:val="00377E18"/>
    <w:rsid w:val="00381197"/>
    <w:rsid w:val="0038717A"/>
    <w:rsid w:val="00392754"/>
    <w:rsid w:val="00392F88"/>
    <w:rsid w:val="00394F66"/>
    <w:rsid w:val="00397C26"/>
    <w:rsid w:val="003A2432"/>
    <w:rsid w:val="003A7885"/>
    <w:rsid w:val="003B06E2"/>
    <w:rsid w:val="003B2B75"/>
    <w:rsid w:val="003B3DF3"/>
    <w:rsid w:val="003B46E6"/>
    <w:rsid w:val="003C3EE8"/>
    <w:rsid w:val="003C522F"/>
    <w:rsid w:val="003D73AA"/>
    <w:rsid w:val="003E1864"/>
    <w:rsid w:val="003E3601"/>
    <w:rsid w:val="003E6962"/>
    <w:rsid w:val="003E6D1E"/>
    <w:rsid w:val="003F5868"/>
    <w:rsid w:val="00415931"/>
    <w:rsid w:val="00417F6C"/>
    <w:rsid w:val="004235BF"/>
    <w:rsid w:val="00430C71"/>
    <w:rsid w:val="00436645"/>
    <w:rsid w:val="0043785C"/>
    <w:rsid w:val="004513A8"/>
    <w:rsid w:val="00451E54"/>
    <w:rsid w:val="004520AE"/>
    <w:rsid w:val="004553BE"/>
    <w:rsid w:val="0046140C"/>
    <w:rsid w:val="00470B1B"/>
    <w:rsid w:val="0047243A"/>
    <w:rsid w:val="0047244D"/>
    <w:rsid w:val="0047256A"/>
    <w:rsid w:val="00483B2D"/>
    <w:rsid w:val="00487942"/>
    <w:rsid w:val="00492231"/>
    <w:rsid w:val="00493EE8"/>
    <w:rsid w:val="004A6DEB"/>
    <w:rsid w:val="004C22F3"/>
    <w:rsid w:val="004C652E"/>
    <w:rsid w:val="004C653F"/>
    <w:rsid w:val="004E0458"/>
    <w:rsid w:val="004E337E"/>
    <w:rsid w:val="004E5251"/>
    <w:rsid w:val="004E54F0"/>
    <w:rsid w:val="004E6899"/>
    <w:rsid w:val="004E70DE"/>
    <w:rsid w:val="004F1752"/>
    <w:rsid w:val="004F4DA7"/>
    <w:rsid w:val="00501391"/>
    <w:rsid w:val="0050244D"/>
    <w:rsid w:val="0050443D"/>
    <w:rsid w:val="00511C04"/>
    <w:rsid w:val="00511CBC"/>
    <w:rsid w:val="0051697A"/>
    <w:rsid w:val="0053068A"/>
    <w:rsid w:val="00534C83"/>
    <w:rsid w:val="00537EF8"/>
    <w:rsid w:val="00544647"/>
    <w:rsid w:val="00544C5A"/>
    <w:rsid w:val="00545FD8"/>
    <w:rsid w:val="005522E3"/>
    <w:rsid w:val="005569C4"/>
    <w:rsid w:val="005569D8"/>
    <w:rsid w:val="005571B4"/>
    <w:rsid w:val="0055722C"/>
    <w:rsid w:val="0057619B"/>
    <w:rsid w:val="005763AC"/>
    <w:rsid w:val="005936DC"/>
    <w:rsid w:val="005A0C78"/>
    <w:rsid w:val="005A1543"/>
    <w:rsid w:val="005A28FE"/>
    <w:rsid w:val="005A3C9F"/>
    <w:rsid w:val="005A4289"/>
    <w:rsid w:val="005A6B7D"/>
    <w:rsid w:val="005B52DD"/>
    <w:rsid w:val="005C404E"/>
    <w:rsid w:val="005C454F"/>
    <w:rsid w:val="005D3955"/>
    <w:rsid w:val="005D7D08"/>
    <w:rsid w:val="005E24BB"/>
    <w:rsid w:val="005E2B51"/>
    <w:rsid w:val="005E4E16"/>
    <w:rsid w:val="005E7336"/>
    <w:rsid w:val="005F0927"/>
    <w:rsid w:val="005F16AB"/>
    <w:rsid w:val="005F5261"/>
    <w:rsid w:val="00601ACF"/>
    <w:rsid w:val="0061359B"/>
    <w:rsid w:val="0061560E"/>
    <w:rsid w:val="006177FB"/>
    <w:rsid w:val="00622072"/>
    <w:rsid w:val="006263F1"/>
    <w:rsid w:val="00640BA5"/>
    <w:rsid w:val="006513EE"/>
    <w:rsid w:val="00652ECF"/>
    <w:rsid w:val="006535D4"/>
    <w:rsid w:val="0065539D"/>
    <w:rsid w:val="00656A53"/>
    <w:rsid w:val="006673E2"/>
    <w:rsid w:val="006720A6"/>
    <w:rsid w:val="00673BEB"/>
    <w:rsid w:val="00682BC1"/>
    <w:rsid w:val="00685279"/>
    <w:rsid w:val="00685F4D"/>
    <w:rsid w:val="006862B2"/>
    <w:rsid w:val="00690E84"/>
    <w:rsid w:val="00694368"/>
    <w:rsid w:val="0069580C"/>
    <w:rsid w:val="006974BD"/>
    <w:rsid w:val="006A2B1D"/>
    <w:rsid w:val="006A3B71"/>
    <w:rsid w:val="006A7618"/>
    <w:rsid w:val="006B0FC8"/>
    <w:rsid w:val="006B3F83"/>
    <w:rsid w:val="006B6BF1"/>
    <w:rsid w:val="006C3185"/>
    <w:rsid w:val="006C3970"/>
    <w:rsid w:val="006C6A75"/>
    <w:rsid w:val="006D1718"/>
    <w:rsid w:val="006E0347"/>
    <w:rsid w:val="006E184E"/>
    <w:rsid w:val="006F5E19"/>
    <w:rsid w:val="006F6332"/>
    <w:rsid w:val="007030F3"/>
    <w:rsid w:val="00706952"/>
    <w:rsid w:val="0071012E"/>
    <w:rsid w:val="00712D05"/>
    <w:rsid w:val="00721165"/>
    <w:rsid w:val="00722C7A"/>
    <w:rsid w:val="00722DF1"/>
    <w:rsid w:val="00731C35"/>
    <w:rsid w:val="00735929"/>
    <w:rsid w:val="00743C42"/>
    <w:rsid w:val="00745694"/>
    <w:rsid w:val="00745EFD"/>
    <w:rsid w:val="007460BA"/>
    <w:rsid w:val="00746581"/>
    <w:rsid w:val="007469F8"/>
    <w:rsid w:val="00746E37"/>
    <w:rsid w:val="007547DC"/>
    <w:rsid w:val="00754B6E"/>
    <w:rsid w:val="00755915"/>
    <w:rsid w:val="007578BF"/>
    <w:rsid w:val="007669D4"/>
    <w:rsid w:val="00771E20"/>
    <w:rsid w:val="007723F2"/>
    <w:rsid w:val="0077358C"/>
    <w:rsid w:val="00776F7A"/>
    <w:rsid w:val="007802F4"/>
    <w:rsid w:val="00780950"/>
    <w:rsid w:val="007818D3"/>
    <w:rsid w:val="0078354A"/>
    <w:rsid w:val="007862F9"/>
    <w:rsid w:val="00790DE0"/>
    <w:rsid w:val="0079445B"/>
    <w:rsid w:val="007A085D"/>
    <w:rsid w:val="007A248E"/>
    <w:rsid w:val="007B0F56"/>
    <w:rsid w:val="007B2946"/>
    <w:rsid w:val="007B43FA"/>
    <w:rsid w:val="007B76ED"/>
    <w:rsid w:val="007C2EC3"/>
    <w:rsid w:val="007D24C1"/>
    <w:rsid w:val="007D655A"/>
    <w:rsid w:val="007E0270"/>
    <w:rsid w:val="007E0C2C"/>
    <w:rsid w:val="007E130F"/>
    <w:rsid w:val="007E2567"/>
    <w:rsid w:val="007E2F21"/>
    <w:rsid w:val="007E3334"/>
    <w:rsid w:val="007F0A44"/>
    <w:rsid w:val="007F1FCC"/>
    <w:rsid w:val="008055B4"/>
    <w:rsid w:val="0081128D"/>
    <w:rsid w:val="00823568"/>
    <w:rsid w:val="00825A98"/>
    <w:rsid w:val="00826D7C"/>
    <w:rsid w:val="00827B85"/>
    <w:rsid w:val="0083273A"/>
    <w:rsid w:val="008375FB"/>
    <w:rsid w:val="008459BC"/>
    <w:rsid w:val="0084724D"/>
    <w:rsid w:val="00853A89"/>
    <w:rsid w:val="00853C67"/>
    <w:rsid w:val="00856B50"/>
    <w:rsid w:val="00870A88"/>
    <w:rsid w:val="008775C4"/>
    <w:rsid w:val="008821AC"/>
    <w:rsid w:val="008829A7"/>
    <w:rsid w:val="0088337E"/>
    <w:rsid w:val="00886143"/>
    <w:rsid w:val="008932F3"/>
    <w:rsid w:val="008936AF"/>
    <w:rsid w:val="00894230"/>
    <w:rsid w:val="008949AA"/>
    <w:rsid w:val="008A04B8"/>
    <w:rsid w:val="008A2C91"/>
    <w:rsid w:val="008B70E9"/>
    <w:rsid w:val="008C1E58"/>
    <w:rsid w:val="008C2F49"/>
    <w:rsid w:val="008C3930"/>
    <w:rsid w:val="008C5085"/>
    <w:rsid w:val="008C584A"/>
    <w:rsid w:val="008D0E63"/>
    <w:rsid w:val="008D37DC"/>
    <w:rsid w:val="008D3D9B"/>
    <w:rsid w:val="008D59DF"/>
    <w:rsid w:val="008D6499"/>
    <w:rsid w:val="008E1143"/>
    <w:rsid w:val="008F59BB"/>
    <w:rsid w:val="008F6B15"/>
    <w:rsid w:val="00904FB5"/>
    <w:rsid w:val="00910348"/>
    <w:rsid w:val="0091724B"/>
    <w:rsid w:val="00921DB8"/>
    <w:rsid w:val="00925D2B"/>
    <w:rsid w:val="009302D8"/>
    <w:rsid w:val="00934AD4"/>
    <w:rsid w:val="00935460"/>
    <w:rsid w:val="00937273"/>
    <w:rsid w:val="009461E4"/>
    <w:rsid w:val="009506AC"/>
    <w:rsid w:val="00951A9C"/>
    <w:rsid w:val="00956EB7"/>
    <w:rsid w:val="009640E3"/>
    <w:rsid w:val="00971ED7"/>
    <w:rsid w:val="00973B4D"/>
    <w:rsid w:val="009761C5"/>
    <w:rsid w:val="00976410"/>
    <w:rsid w:val="009834BF"/>
    <w:rsid w:val="009834F7"/>
    <w:rsid w:val="009A6208"/>
    <w:rsid w:val="009A7DE5"/>
    <w:rsid w:val="009B2574"/>
    <w:rsid w:val="009B6786"/>
    <w:rsid w:val="009C0B78"/>
    <w:rsid w:val="009C1CA0"/>
    <w:rsid w:val="009C5403"/>
    <w:rsid w:val="009C675B"/>
    <w:rsid w:val="009C6B92"/>
    <w:rsid w:val="009C75E9"/>
    <w:rsid w:val="009D0118"/>
    <w:rsid w:val="009D103C"/>
    <w:rsid w:val="009D2C60"/>
    <w:rsid w:val="009D5A79"/>
    <w:rsid w:val="009E6F85"/>
    <w:rsid w:val="009F2D25"/>
    <w:rsid w:val="00A00B0F"/>
    <w:rsid w:val="00A00F98"/>
    <w:rsid w:val="00A03E2B"/>
    <w:rsid w:val="00A040C9"/>
    <w:rsid w:val="00A120F0"/>
    <w:rsid w:val="00A14075"/>
    <w:rsid w:val="00A17F6C"/>
    <w:rsid w:val="00A25A9B"/>
    <w:rsid w:val="00A27724"/>
    <w:rsid w:val="00A36206"/>
    <w:rsid w:val="00A3686A"/>
    <w:rsid w:val="00A40C1E"/>
    <w:rsid w:val="00A54BB4"/>
    <w:rsid w:val="00A562B2"/>
    <w:rsid w:val="00A62A84"/>
    <w:rsid w:val="00A64FBC"/>
    <w:rsid w:val="00A66959"/>
    <w:rsid w:val="00A66EFA"/>
    <w:rsid w:val="00A803DE"/>
    <w:rsid w:val="00A87793"/>
    <w:rsid w:val="00A91296"/>
    <w:rsid w:val="00A92381"/>
    <w:rsid w:val="00A92B52"/>
    <w:rsid w:val="00AE3FCA"/>
    <w:rsid w:val="00AE4F0F"/>
    <w:rsid w:val="00AE691E"/>
    <w:rsid w:val="00AF363B"/>
    <w:rsid w:val="00AF571A"/>
    <w:rsid w:val="00AF6AD1"/>
    <w:rsid w:val="00AF7419"/>
    <w:rsid w:val="00B019AE"/>
    <w:rsid w:val="00B10D3D"/>
    <w:rsid w:val="00B2322D"/>
    <w:rsid w:val="00B33D8E"/>
    <w:rsid w:val="00B360CD"/>
    <w:rsid w:val="00B365E2"/>
    <w:rsid w:val="00B37559"/>
    <w:rsid w:val="00B46DEC"/>
    <w:rsid w:val="00B5161C"/>
    <w:rsid w:val="00B5293D"/>
    <w:rsid w:val="00B529FB"/>
    <w:rsid w:val="00B551B6"/>
    <w:rsid w:val="00B57694"/>
    <w:rsid w:val="00B62025"/>
    <w:rsid w:val="00B62D79"/>
    <w:rsid w:val="00B635C3"/>
    <w:rsid w:val="00B639F8"/>
    <w:rsid w:val="00B73538"/>
    <w:rsid w:val="00B759A9"/>
    <w:rsid w:val="00B77DC7"/>
    <w:rsid w:val="00B90473"/>
    <w:rsid w:val="00B9196F"/>
    <w:rsid w:val="00B9434D"/>
    <w:rsid w:val="00B944CC"/>
    <w:rsid w:val="00B95A0F"/>
    <w:rsid w:val="00B9618F"/>
    <w:rsid w:val="00BA54E5"/>
    <w:rsid w:val="00BA5B6C"/>
    <w:rsid w:val="00BB0CC7"/>
    <w:rsid w:val="00BC0403"/>
    <w:rsid w:val="00BC3727"/>
    <w:rsid w:val="00BC5FBD"/>
    <w:rsid w:val="00BD5752"/>
    <w:rsid w:val="00BD5CB6"/>
    <w:rsid w:val="00BE1B0C"/>
    <w:rsid w:val="00BF16C3"/>
    <w:rsid w:val="00BF1B4F"/>
    <w:rsid w:val="00BF72EE"/>
    <w:rsid w:val="00C04244"/>
    <w:rsid w:val="00C06385"/>
    <w:rsid w:val="00C112EC"/>
    <w:rsid w:val="00C13907"/>
    <w:rsid w:val="00C14554"/>
    <w:rsid w:val="00C2292C"/>
    <w:rsid w:val="00C23778"/>
    <w:rsid w:val="00C26E52"/>
    <w:rsid w:val="00C32375"/>
    <w:rsid w:val="00C33556"/>
    <w:rsid w:val="00C40836"/>
    <w:rsid w:val="00C43524"/>
    <w:rsid w:val="00C452EF"/>
    <w:rsid w:val="00C53908"/>
    <w:rsid w:val="00C56BFC"/>
    <w:rsid w:val="00C66A2B"/>
    <w:rsid w:val="00C71109"/>
    <w:rsid w:val="00C73F3E"/>
    <w:rsid w:val="00C77365"/>
    <w:rsid w:val="00C828A0"/>
    <w:rsid w:val="00C8427F"/>
    <w:rsid w:val="00C92348"/>
    <w:rsid w:val="00C925FC"/>
    <w:rsid w:val="00C935A2"/>
    <w:rsid w:val="00C94C62"/>
    <w:rsid w:val="00CA1C51"/>
    <w:rsid w:val="00CA2175"/>
    <w:rsid w:val="00CB2CFB"/>
    <w:rsid w:val="00CC1187"/>
    <w:rsid w:val="00CC238B"/>
    <w:rsid w:val="00CC4A46"/>
    <w:rsid w:val="00CC6152"/>
    <w:rsid w:val="00CC7D32"/>
    <w:rsid w:val="00CE13F9"/>
    <w:rsid w:val="00CE7C8E"/>
    <w:rsid w:val="00CF0F1F"/>
    <w:rsid w:val="00D005E3"/>
    <w:rsid w:val="00D02D14"/>
    <w:rsid w:val="00D12227"/>
    <w:rsid w:val="00D14F58"/>
    <w:rsid w:val="00D233C9"/>
    <w:rsid w:val="00D31B0C"/>
    <w:rsid w:val="00D41423"/>
    <w:rsid w:val="00D43CDF"/>
    <w:rsid w:val="00D44945"/>
    <w:rsid w:val="00D6460D"/>
    <w:rsid w:val="00D64B38"/>
    <w:rsid w:val="00D70762"/>
    <w:rsid w:val="00D769EC"/>
    <w:rsid w:val="00D7738A"/>
    <w:rsid w:val="00D81EA0"/>
    <w:rsid w:val="00D91E6A"/>
    <w:rsid w:val="00DA090F"/>
    <w:rsid w:val="00DA1ACF"/>
    <w:rsid w:val="00DB2FFA"/>
    <w:rsid w:val="00DB38F0"/>
    <w:rsid w:val="00DB5B9E"/>
    <w:rsid w:val="00DB7128"/>
    <w:rsid w:val="00DB7253"/>
    <w:rsid w:val="00DC05D7"/>
    <w:rsid w:val="00DC08B9"/>
    <w:rsid w:val="00DC2057"/>
    <w:rsid w:val="00DC5B81"/>
    <w:rsid w:val="00DC6D1E"/>
    <w:rsid w:val="00DD7A7C"/>
    <w:rsid w:val="00DE3604"/>
    <w:rsid w:val="00DE382F"/>
    <w:rsid w:val="00DF6BC7"/>
    <w:rsid w:val="00E009A6"/>
    <w:rsid w:val="00E0541B"/>
    <w:rsid w:val="00E121F7"/>
    <w:rsid w:val="00E14B6B"/>
    <w:rsid w:val="00E209B8"/>
    <w:rsid w:val="00E239D2"/>
    <w:rsid w:val="00E272E6"/>
    <w:rsid w:val="00E32AFE"/>
    <w:rsid w:val="00E35226"/>
    <w:rsid w:val="00E40AE7"/>
    <w:rsid w:val="00E46FBF"/>
    <w:rsid w:val="00E54962"/>
    <w:rsid w:val="00E57E71"/>
    <w:rsid w:val="00E622F2"/>
    <w:rsid w:val="00E6547B"/>
    <w:rsid w:val="00E74287"/>
    <w:rsid w:val="00E744A7"/>
    <w:rsid w:val="00E76162"/>
    <w:rsid w:val="00E7669C"/>
    <w:rsid w:val="00E82453"/>
    <w:rsid w:val="00E840EC"/>
    <w:rsid w:val="00EA03F6"/>
    <w:rsid w:val="00EA78AA"/>
    <w:rsid w:val="00EA7FF1"/>
    <w:rsid w:val="00EB321B"/>
    <w:rsid w:val="00EB56F1"/>
    <w:rsid w:val="00EB70EE"/>
    <w:rsid w:val="00EB7F08"/>
    <w:rsid w:val="00EC144F"/>
    <w:rsid w:val="00EC7249"/>
    <w:rsid w:val="00ED5C76"/>
    <w:rsid w:val="00ED5D68"/>
    <w:rsid w:val="00ED62C2"/>
    <w:rsid w:val="00EE7CBC"/>
    <w:rsid w:val="00EF6B6B"/>
    <w:rsid w:val="00F00AC6"/>
    <w:rsid w:val="00F01F63"/>
    <w:rsid w:val="00F02FC2"/>
    <w:rsid w:val="00F07D3A"/>
    <w:rsid w:val="00F10EA5"/>
    <w:rsid w:val="00F10ECA"/>
    <w:rsid w:val="00F10F38"/>
    <w:rsid w:val="00F13048"/>
    <w:rsid w:val="00F13723"/>
    <w:rsid w:val="00F21D36"/>
    <w:rsid w:val="00F24115"/>
    <w:rsid w:val="00F26A76"/>
    <w:rsid w:val="00F2724A"/>
    <w:rsid w:val="00F356B0"/>
    <w:rsid w:val="00F3592E"/>
    <w:rsid w:val="00F37035"/>
    <w:rsid w:val="00F4225E"/>
    <w:rsid w:val="00F55ABA"/>
    <w:rsid w:val="00F612FA"/>
    <w:rsid w:val="00F67E27"/>
    <w:rsid w:val="00F97454"/>
    <w:rsid w:val="00F976FD"/>
    <w:rsid w:val="00FA11E9"/>
    <w:rsid w:val="00FA1471"/>
    <w:rsid w:val="00FA4CCA"/>
    <w:rsid w:val="00FA62B4"/>
    <w:rsid w:val="00FA7D8D"/>
    <w:rsid w:val="00FB082F"/>
    <w:rsid w:val="00FB2A40"/>
    <w:rsid w:val="00FB372F"/>
    <w:rsid w:val="00FD7565"/>
    <w:rsid w:val="00FE39F6"/>
    <w:rsid w:val="00FE63FB"/>
    <w:rsid w:val="00FF0489"/>
    <w:rsid w:val="00FF2089"/>
    <w:rsid w:val="00FF28C5"/>
    <w:rsid w:val="00FF2A95"/>
    <w:rsid w:val="00FF555E"/>
    <w:rsid w:val="00FF5E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3C9A9C51"/>
  <w15:chartTrackingRefBased/>
  <w15:docId w15:val="{0BE3671D-29AB-49EB-903B-8D8C10E9A6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basedOn w:val="Normal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uiPriority w:val="39"/>
    <w:rsid w:val="00C935A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3A2432"/>
    <w:rPr>
      <w:sz w:val="24"/>
      <w:szCs w:val="22"/>
    </w:rPr>
  </w:style>
  <w:style w:type="character" w:styleId="Strong">
    <w:name w:val="Strong"/>
    <w:uiPriority w:val="22"/>
    <w:qFormat/>
    <w:rsid w:val="003A2432"/>
    <w:rPr>
      <w:b/>
      <w:bCs/>
    </w:rPr>
  </w:style>
  <w:style w:type="paragraph" w:styleId="BalloonText">
    <w:name w:val="Balloon Text"/>
    <w:basedOn w:val="Normal"/>
    <w:link w:val="BalloonTextChar"/>
    <w:rsid w:val="0034205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42055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13283B"/>
    <w:pPr>
      <w:spacing w:before="100" w:beforeAutospacing="1" w:after="100" w:afterAutospacing="1"/>
    </w:pPr>
    <w:rPr>
      <w:sz w:val="24"/>
      <w:szCs w:val="24"/>
    </w:rPr>
  </w:style>
  <w:style w:type="table" w:customStyle="1" w:styleId="TableGrid1">
    <w:name w:val="Table Grid1"/>
    <w:basedOn w:val="TableNormal"/>
    <w:next w:val="TableGrid"/>
    <w:uiPriority w:val="59"/>
    <w:rsid w:val="0013283B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qFormat/>
    <w:rsid w:val="00D7738A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0112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6" Type="http://schemas.openxmlformats.org/officeDocument/2006/relationships/image" Target="media/image5.wmf"/><Relationship Id="rId107" Type="http://schemas.openxmlformats.org/officeDocument/2006/relationships/image" Target="media/image49.png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png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28" Type="http://schemas.openxmlformats.org/officeDocument/2006/relationships/image" Target="media/image61.wmf"/><Relationship Id="rId144" Type="http://schemas.openxmlformats.org/officeDocument/2006/relationships/footer" Target="footer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31.bin"/><Relationship Id="rId69" Type="http://schemas.openxmlformats.org/officeDocument/2006/relationships/image" Target="media/image29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5.bin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png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8.bin"/><Relationship Id="rId67" Type="http://schemas.openxmlformats.org/officeDocument/2006/relationships/image" Target="media/image28.wmf"/><Relationship Id="rId103" Type="http://schemas.openxmlformats.org/officeDocument/2006/relationships/image" Target="media/image47.wmf"/><Relationship Id="rId108" Type="http://schemas.openxmlformats.org/officeDocument/2006/relationships/image" Target="media/image50.png"/><Relationship Id="rId116" Type="http://schemas.openxmlformats.org/officeDocument/2006/relationships/oleObject" Target="embeddings/oleObject54.bin"/><Relationship Id="rId124" Type="http://schemas.openxmlformats.org/officeDocument/2006/relationships/oleObject" Target="embeddings/oleObject58.bin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5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40" Type="http://schemas.openxmlformats.org/officeDocument/2006/relationships/image" Target="media/image67.wmf"/><Relationship Id="rId145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5.png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7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51.jpeg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7.bin"/><Relationship Id="rId14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image" Target="media/image52.jpeg"/><Relationship Id="rId115" Type="http://schemas.openxmlformats.org/officeDocument/2006/relationships/image" Target="media/image55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61" Type="http://schemas.openxmlformats.org/officeDocument/2006/relationships/image" Target="media/image25.wmf"/><Relationship Id="rId82" Type="http://schemas.openxmlformats.org/officeDocument/2006/relationships/image" Target="media/image36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59.bin"/><Relationship Id="rId14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image" Target="media/image6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3A3B5F3-CFDA-4C20-B22D-7306D3529B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1</TotalTime>
  <Pages>5</Pages>
  <Words>1032</Words>
  <Characters>5889</Characters>
  <Application>Microsoft Office Word</Application>
  <DocSecurity>0</DocSecurity>
  <Lines>49</Lines>
  <Paragraphs>1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SỞ GIÁO DỤC VÀ ĐÀO TẠO</vt:lpstr>
      <vt:lpstr>SỞ GIÁO DỤC VÀ ĐÀO TẠO</vt:lpstr>
    </vt:vector>
  </TitlesOfParts>
  <Company>&lt;egyptian hak&gt;</Company>
  <LinksUpToDate>false</LinksUpToDate>
  <CharactersWithSpaces>69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Ở GIÁO DỤC VÀ ĐÀO TẠO</dc:title>
  <dc:subject/>
  <dc:creator>Admin</dc:creator>
  <cp:keywords/>
  <cp:lastModifiedBy>Lê Huy</cp:lastModifiedBy>
  <cp:revision>135</cp:revision>
  <cp:lastPrinted>2021-11-27T08:17:00Z</cp:lastPrinted>
  <dcterms:created xsi:type="dcterms:W3CDTF">2022-08-20T05:06:00Z</dcterms:created>
  <dcterms:modified xsi:type="dcterms:W3CDTF">2022-08-28T02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